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41C" w:rsidRDefault="001E295F">
      <w:proofErr w:type="spellStart"/>
      <w:r>
        <w:t>Name______________________________________Test</w:t>
      </w:r>
      <w:proofErr w:type="spellEnd"/>
      <w:r>
        <w:t xml:space="preserve"> Angles in the coordinate plane 9-29-17 hour 1 2 3 4 5 6 7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1E295F" w:rsidTr="00027566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027566" w:rsidRPr="00027566" w:rsidRDefault="00027566" w:rsidP="00027566">
            <w:pPr>
              <w:pStyle w:val="ListParagraph"/>
            </w:pPr>
          </w:p>
          <w:p w:rsidR="00027566" w:rsidRDefault="00027566" w:rsidP="00027566">
            <w:pPr>
              <w:pStyle w:val="ListParagraph"/>
              <w:numPr>
                <w:ilvl w:val="0"/>
                <w:numId w:val="2"/>
              </w:numPr>
            </w:pPr>
            <w:r w:rsidRPr="00027566">
              <w:rPr>
                <w:sz w:val="20"/>
              </w:rPr>
              <w:t>Sketch the angle formed with the x axis and the given point (-7, -12)</w:t>
            </w:r>
          </w:p>
          <w:p w:rsidR="001E295F" w:rsidRDefault="001E295F">
            <w:r>
              <w:rPr>
                <w:noProof/>
              </w:rPr>
              <w:drawing>
                <wp:inline distT="0" distB="0" distL="0" distR="0" wp14:anchorId="4BFF3812" wp14:editId="1916E43B">
                  <wp:extent cx="2218038" cy="285441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1E295F" w:rsidRPr="00027566" w:rsidRDefault="001E295F" w:rsidP="001E295F">
            <w:pPr>
              <w:rPr>
                <w:sz w:val="20"/>
              </w:rPr>
            </w:pPr>
          </w:p>
          <w:p w:rsidR="00027566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1E295F" w:rsidRPr="00027566" w:rsidRDefault="001E295F" w:rsidP="00027566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>quadrant 3</w:t>
            </w:r>
          </w:p>
          <w:p w:rsidR="001E295F" w:rsidRPr="00027566" w:rsidRDefault="001E295F" w:rsidP="001E295F">
            <w:pPr>
              <w:rPr>
                <w:sz w:val="20"/>
              </w:rPr>
            </w:pPr>
          </w:p>
          <w:p w:rsidR="001E295F" w:rsidRPr="00027566" w:rsidRDefault="001E295F" w:rsidP="001E295F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SOH                </w:t>
            </w:r>
            <w:r w:rsidR="00027566" w:rsidRPr="00027566">
              <w:rPr>
                <w:sz w:val="20"/>
              </w:rPr>
              <w:t xml:space="preserve">  </w:t>
            </w:r>
            <w:r w:rsidRPr="00027566">
              <w:rPr>
                <w:sz w:val="20"/>
              </w:rPr>
              <w:t>CAH             TOA</w:t>
            </w:r>
          </w:p>
          <w:p w:rsidR="001E295F" w:rsidRPr="00027566" w:rsidRDefault="00027566" w:rsidP="001E295F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1E295F" w:rsidRPr="00027566" w:rsidRDefault="001E295F" w:rsidP="001E295F">
            <w:pPr>
              <w:rPr>
                <w:sz w:val="20"/>
              </w:rPr>
            </w:pPr>
          </w:p>
          <w:p w:rsidR="001E295F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1E295F" w:rsidRPr="00027566" w:rsidRDefault="001E295F" w:rsidP="001E295F">
            <w:pPr>
              <w:rPr>
                <w:sz w:val="20"/>
              </w:rPr>
            </w:pPr>
          </w:p>
          <w:p w:rsidR="001E295F" w:rsidRPr="00027566" w:rsidRDefault="001E295F" w:rsidP="001E295F">
            <w:pPr>
              <w:rPr>
                <w:sz w:val="20"/>
              </w:rPr>
            </w:pPr>
          </w:p>
          <w:p w:rsidR="00027566" w:rsidRPr="00027566" w:rsidRDefault="00027566" w:rsidP="001E295F">
            <w:pPr>
              <w:rPr>
                <w:sz w:val="20"/>
              </w:rPr>
            </w:pPr>
          </w:p>
          <w:p w:rsidR="00027566" w:rsidRDefault="00027566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027566" w:rsidRDefault="00027566" w:rsidP="00027566">
            <w:pPr>
              <w:rPr>
                <w:sz w:val="20"/>
              </w:rPr>
            </w:pPr>
          </w:p>
          <w:p w:rsidR="00027566" w:rsidRDefault="00027566" w:rsidP="00027566">
            <w:pPr>
              <w:rPr>
                <w:sz w:val="20"/>
              </w:rPr>
            </w:pPr>
          </w:p>
          <w:p w:rsidR="00027566" w:rsidRPr="00027566" w:rsidRDefault="00027566" w:rsidP="00027566">
            <w:pPr>
              <w:rPr>
                <w:sz w:val="20"/>
              </w:rPr>
            </w:pPr>
          </w:p>
          <w:p w:rsidR="00027566" w:rsidRPr="00027566" w:rsidRDefault="00027566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lated quadrant 3 angle</w:t>
            </w:r>
          </w:p>
          <w:p w:rsidR="00027566" w:rsidRPr="00027566" w:rsidRDefault="00027566" w:rsidP="00027566">
            <w:pPr>
              <w:rPr>
                <w:sz w:val="20"/>
              </w:rPr>
            </w:pPr>
          </w:p>
          <w:p w:rsidR="00027566" w:rsidRPr="00027566" w:rsidRDefault="00027566" w:rsidP="00027566">
            <w:pPr>
              <w:rPr>
                <w:sz w:val="20"/>
              </w:rPr>
            </w:pPr>
          </w:p>
          <w:p w:rsidR="001E295F" w:rsidRPr="00027566" w:rsidRDefault="001E295F" w:rsidP="00027566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027566" w:rsidRDefault="00027566" w:rsidP="00027566">
            <w:pPr>
              <w:pStyle w:val="ListParagraph"/>
              <w:rPr>
                <w:sz w:val="20"/>
              </w:rPr>
            </w:pPr>
          </w:p>
          <w:p w:rsidR="001E295F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lated quadrant 3 angle</w:t>
            </w:r>
          </w:p>
          <w:p w:rsidR="001E295F" w:rsidRPr="00027566" w:rsidRDefault="001E295F" w:rsidP="001E295F">
            <w:pPr>
              <w:pStyle w:val="ListParagraph"/>
              <w:ind w:left="360"/>
              <w:rPr>
                <w:sz w:val="20"/>
              </w:rPr>
            </w:pPr>
          </w:p>
          <w:p w:rsidR="001E295F" w:rsidRDefault="001E295F" w:rsidP="001E295F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1E295F">
            <w:pPr>
              <w:pStyle w:val="ListParagraph"/>
              <w:ind w:left="360"/>
              <w:rPr>
                <w:sz w:val="20"/>
              </w:rPr>
            </w:pPr>
          </w:p>
          <w:p w:rsidR="001E295F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1E295F" w:rsidRPr="00027566" w:rsidRDefault="001E295F" w:rsidP="001E295F">
            <w:pPr>
              <w:pStyle w:val="ListParagraph"/>
              <w:ind w:left="360"/>
              <w:rPr>
                <w:sz w:val="20"/>
              </w:rPr>
            </w:pPr>
          </w:p>
          <w:p w:rsidR="001E295F" w:rsidRPr="00027566" w:rsidRDefault="001E295F" w:rsidP="001E295F">
            <w:pPr>
              <w:pStyle w:val="ListParagraph"/>
              <w:ind w:left="360"/>
              <w:rPr>
                <w:sz w:val="20"/>
              </w:rPr>
            </w:pPr>
          </w:p>
          <w:p w:rsidR="001E295F" w:rsidRPr="00027566" w:rsidRDefault="001E295F" w:rsidP="001E295F">
            <w:pPr>
              <w:pStyle w:val="ListParagraph"/>
              <w:ind w:left="360"/>
              <w:rPr>
                <w:sz w:val="20"/>
              </w:rPr>
            </w:pPr>
          </w:p>
          <w:p w:rsidR="001E295F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1E295F" w:rsidRPr="00027566" w:rsidRDefault="001E295F" w:rsidP="001E295F">
            <w:pPr>
              <w:rPr>
                <w:sz w:val="20"/>
              </w:rPr>
            </w:pPr>
          </w:p>
          <w:p w:rsidR="001E295F" w:rsidRDefault="001E295F" w:rsidP="001E295F">
            <w:pPr>
              <w:rPr>
                <w:sz w:val="20"/>
              </w:rPr>
            </w:pPr>
          </w:p>
          <w:p w:rsidR="00027566" w:rsidRPr="00027566" w:rsidRDefault="00027566" w:rsidP="001E295F">
            <w:pPr>
              <w:rPr>
                <w:sz w:val="20"/>
              </w:rPr>
            </w:pPr>
          </w:p>
          <w:p w:rsidR="001E295F" w:rsidRPr="00027566" w:rsidRDefault="001E295F" w:rsidP="00027566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 w:rsidR="00027566" w:rsidRPr="00027566">
              <w:rPr>
                <w:sz w:val="20"/>
              </w:rPr>
              <w:t xml:space="preserve">ALL </w:t>
            </w:r>
            <w:proofErr w:type="spellStart"/>
            <w:r w:rsidR="00027566" w:rsidRPr="00027566">
              <w:rPr>
                <w:sz w:val="20"/>
              </w:rPr>
              <w:t>coterminal</w:t>
            </w:r>
            <w:proofErr w:type="spellEnd"/>
            <w:r w:rsidR="00027566" w:rsidRPr="00027566">
              <w:rPr>
                <w:sz w:val="20"/>
              </w:rPr>
              <w:t xml:space="preserve"> angles </w:t>
            </w:r>
          </w:p>
          <w:p w:rsidR="00027566" w:rsidRPr="00027566" w:rsidRDefault="00027566" w:rsidP="00027566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027566" w:rsidRPr="00027566" w:rsidRDefault="00027566" w:rsidP="00027566">
            <w:pPr>
              <w:pStyle w:val="ListParagraph"/>
              <w:ind w:left="360"/>
              <w:rPr>
                <w:sz w:val="20"/>
              </w:rPr>
            </w:pPr>
          </w:p>
          <w:p w:rsidR="001E295F" w:rsidRDefault="001E295F" w:rsidP="001E295F">
            <w:pPr>
              <w:rPr>
                <w:sz w:val="20"/>
              </w:rPr>
            </w:pPr>
          </w:p>
          <w:p w:rsidR="00027566" w:rsidRDefault="00027566" w:rsidP="001E295F">
            <w:pPr>
              <w:rPr>
                <w:sz w:val="20"/>
              </w:rPr>
            </w:pPr>
          </w:p>
          <w:p w:rsidR="00027566" w:rsidRDefault="00027566" w:rsidP="001E295F">
            <w:pPr>
              <w:rPr>
                <w:sz w:val="20"/>
              </w:rPr>
            </w:pPr>
          </w:p>
          <w:p w:rsidR="00027566" w:rsidRPr="00027566" w:rsidRDefault="00027566" w:rsidP="001E295F">
            <w:pPr>
              <w:rPr>
                <w:sz w:val="20"/>
              </w:rPr>
            </w:pPr>
          </w:p>
        </w:tc>
      </w:tr>
      <w:tr w:rsidR="00027566" w:rsidTr="00027566">
        <w:tc>
          <w:tcPr>
            <w:tcW w:w="3708" w:type="dxa"/>
            <w:tcBorders>
              <w:right w:val="nil"/>
            </w:tcBorders>
          </w:tcPr>
          <w:p w:rsidR="00027566" w:rsidRPr="00027566" w:rsidRDefault="00027566" w:rsidP="00864B11">
            <w:pPr>
              <w:pStyle w:val="ListParagraph"/>
            </w:pPr>
          </w:p>
          <w:p w:rsidR="00027566" w:rsidRDefault="00027566" w:rsidP="00864B11">
            <w:pPr>
              <w:pStyle w:val="ListParagraph"/>
              <w:numPr>
                <w:ilvl w:val="0"/>
                <w:numId w:val="2"/>
              </w:numPr>
            </w:pPr>
            <w:r w:rsidRPr="00027566">
              <w:rPr>
                <w:sz w:val="20"/>
              </w:rPr>
              <w:t>Sketch the angle formed with the x axis and the given point (</w:t>
            </w:r>
            <w:r w:rsidR="003A7764">
              <w:rPr>
                <w:sz w:val="20"/>
              </w:rPr>
              <w:t>-5</w:t>
            </w:r>
            <w:r w:rsidRPr="00027566">
              <w:rPr>
                <w:sz w:val="20"/>
              </w:rPr>
              <w:t xml:space="preserve">, </w:t>
            </w:r>
            <w:r w:rsidR="003A7764">
              <w:rPr>
                <w:sz w:val="20"/>
              </w:rPr>
              <w:t>12</w:t>
            </w:r>
            <w:r w:rsidRPr="00027566">
              <w:rPr>
                <w:sz w:val="20"/>
              </w:rPr>
              <w:t>)</w:t>
            </w:r>
          </w:p>
          <w:p w:rsidR="00027566" w:rsidRDefault="00027566" w:rsidP="00864B11">
            <w:r>
              <w:rPr>
                <w:noProof/>
              </w:rPr>
              <w:drawing>
                <wp:inline distT="0" distB="0" distL="0" distR="0" wp14:anchorId="162B1C32" wp14:editId="0EE5558D">
                  <wp:extent cx="2218038" cy="285441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2</w:t>
            </w: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027566" w:rsidRPr="00027566" w:rsidRDefault="00027566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027566" w:rsidRDefault="00027566" w:rsidP="00864B11">
            <w:pPr>
              <w:pStyle w:val="ListParagraph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027566" w:rsidRPr="00027566" w:rsidRDefault="00027566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027566" w:rsidRPr="00027566" w:rsidRDefault="00027566" w:rsidP="00864B11">
            <w:pPr>
              <w:pStyle w:val="ListParagraph"/>
              <w:ind w:left="360"/>
              <w:rPr>
                <w:sz w:val="20"/>
              </w:rPr>
            </w:pPr>
          </w:p>
          <w:p w:rsidR="00027566" w:rsidRDefault="00027566" w:rsidP="00864B11">
            <w:pPr>
              <w:rPr>
                <w:sz w:val="20"/>
              </w:rPr>
            </w:pPr>
          </w:p>
          <w:p w:rsidR="00027566" w:rsidRPr="00027566" w:rsidRDefault="00027566" w:rsidP="00864B11">
            <w:pPr>
              <w:rPr>
                <w:sz w:val="20"/>
              </w:rPr>
            </w:pPr>
          </w:p>
        </w:tc>
      </w:tr>
    </w:tbl>
    <w:p w:rsidR="001E295F" w:rsidRDefault="001E295F"/>
    <w:p w:rsidR="003A7764" w:rsidRDefault="003A776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3A7764" w:rsidRPr="00027566" w:rsidTr="003A7764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3A7764" w:rsidRPr="00027566" w:rsidRDefault="003A7764" w:rsidP="00864B11">
            <w:pPr>
              <w:pStyle w:val="ListParagraph"/>
            </w:pPr>
          </w:p>
          <w:p w:rsidR="003A7764" w:rsidRDefault="003A7764" w:rsidP="00864B11">
            <w:pPr>
              <w:pStyle w:val="ListParagraph"/>
              <w:numPr>
                <w:ilvl w:val="0"/>
                <w:numId w:val="2"/>
              </w:numPr>
            </w:pPr>
            <w:r w:rsidRPr="00027566">
              <w:rPr>
                <w:sz w:val="20"/>
              </w:rPr>
              <w:t>Sketch the angle formed with the x axis and the given point (</w:t>
            </w:r>
            <w:r>
              <w:rPr>
                <w:sz w:val="20"/>
              </w:rPr>
              <w:t>7</w:t>
            </w:r>
            <w:r w:rsidRPr="00027566">
              <w:rPr>
                <w:sz w:val="20"/>
              </w:rPr>
              <w:t xml:space="preserve">, </w:t>
            </w:r>
            <w:r>
              <w:rPr>
                <w:sz w:val="20"/>
              </w:rPr>
              <w:t>-24</w:t>
            </w:r>
            <w:r w:rsidRPr="00027566">
              <w:rPr>
                <w:sz w:val="20"/>
              </w:rPr>
              <w:t>)</w:t>
            </w:r>
          </w:p>
          <w:p w:rsidR="003A7764" w:rsidRDefault="003A7764" w:rsidP="00864B11">
            <w:r>
              <w:rPr>
                <w:noProof/>
              </w:rPr>
              <w:drawing>
                <wp:inline distT="0" distB="0" distL="0" distR="0" wp14:anchorId="49F022DB" wp14:editId="1C760434">
                  <wp:extent cx="2218038" cy="285441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4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3A7764" w:rsidRPr="00027566" w:rsidRDefault="003A7764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3A7764" w:rsidRDefault="003A7764" w:rsidP="00864B11">
            <w:pPr>
              <w:pStyle w:val="ListParagraph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</w:tc>
      </w:tr>
      <w:tr w:rsidR="003A7764" w:rsidRPr="00027566" w:rsidTr="003A7764">
        <w:tc>
          <w:tcPr>
            <w:tcW w:w="3708" w:type="dxa"/>
            <w:tcBorders>
              <w:right w:val="nil"/>
            </w:tcBorders>
          </w:tcPr>
          <w:p w:rsidR="003A7764" w:rsidRPr="00027566" w:rsidRDefault="003A7764" w:rsidP="00864B11">
            <w:pPr>
              <w:pStyle w:val="ListParagraph"/>
            </w:pPr>
          </w:p>
          <w:p w:rsidR="003A7764" w:rsidRDefault="003A7764" w:rsidP="00864B11">
            <w:pPr>
              <w:pStyle w:val="ListParagraph"/>
              <w:numPr>
                <w:ilvl w:val="0"/>
                <w:numId w:val="2"/>
              </w:numPr>
            </w:pPr>
            <w:r w:rsidRPr="00027566">
              <w:rPr>
                <w:sz w:val="20"/>
              </w:rPr>
              <w:t xml:space="preserve">Sketch the angle </w:t>
            </w:r>
            <w:r w:rsidR="00420023">
              <w:rPr>
                <w:sz w:val="20"/>
              </w:rPr>
              <w:t>-</w:t>
            </w:r>
            <w:r>
              <w:rPr>
                <w:sz w:val="20"/>
              </w:rPr>
              <w:t>2759</w:t>
            </w:r>
            <w:r>
              <w:rPr>
                <w:rFonts w:cstheme="minorHAnsi"/>
                <w:sz w:val="20"/>
              </w:rPr>
              <w:t>°</w:t>
            </w:r>
          </w:p>
          <w:p w:rsidR="003A7764" w:rsidRDefault="003A7764" w:rsidP="00864B11">
            <w:r>
              <w:rPr>
                <w:noProof/>
              </w:rPr>
              <w:drawing>
                <wp:inline distT="0" distB="0" distL="0" distR="0" wp14:anchorId="4CFA349D" wp14:editId="35C143AD">
                  <wp:extent cx="2218038" cy="285441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3A7764">
            <w:pPr>
              <w:pStyle w:val="ListParagraph"/>
              <w:numPr>
                <w:ilvl w:val="0"/>
                <w:numId w:val="2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 xml:space="preserve">exact radian measure of the angle </w:t>
            </w:r>
            <w:r w:rsidR="00420023">
              <w:rPr>
                <w:sz w:val="20"/>
              </w:rPr>
              <w:t>-</w:t>
            </w:r>
            <w:r>
              <w:rPr>
                <w:sz w:val="20"/>
              </w:rPr>
              <w:t>2759</w:t>
            </w:r>
            <w:r>
              <w:rPr>
                <w:rFonts w:cstheme="minorHAnsi"/>
                <w:sz w:val="20"/>
              </w:rPr>
              <w:t>°</w:t>
            </w: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3A7764">
            <w:pPr>
              <w:pStyle w:val="ListParagraph"/>
              <w:numPr>
                <w:ilvl w:val="0"/>
                <w:numId w:val="2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 xml:space="preserve">approximate radian measure of the angle </w:t>
            </w:r>
            <w:r w:rsidR="00420023">
              <w:rPr>
                <w:sz w:val="20"/>
              </w:rPr>
              <w:t>-</w:t>
            </w:r>
            <w:r>
              <w:rPr>
                <w:sz w:val="20"/>
              </w:rPr>
              <w:t>2759</w:t>
            </w:r>
            <w:r>
              <w:rPr>
                <w:rFonts w:cstheme="minorHAnsi"/>
                <w:sz w:val="20"/>
              </w:rPr>
              <w:t>°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3A7764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>
              <w:rPr>
                <w:sz w:val="20"/>
              </w:rPr>
              <w:t>State the number of COMPLETE rotations this angle represents</w:t>
            </w: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3A7764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>
              <w:rPr>
                <w:sz w:val="20"/>
              </w:rPr>
              <w:t>Which direction best describes this angle?</w:t>
            </w:r>
          </w:p>
          <w:p w:rsidR="003A7764" w:rsidRDefault="003A7764" w:rsidP="003A7764">
            <w:pPr>
              <w:pStyle w:val="ListParagraph"/>
              <w:rPr>
                <w:sz w:val="20"/>
              </w:rPr>
            </w:pPr>
          </w:p>
          <w:p w:rsidR="003A7764" w:rsidRDefault="003A7764" w:rsidP="003A7764">
            <w:pPr>
              <w:pStyle w:val="ListParagraph"/>
              <w:rPr>
                <w:sz w:val="20"/>
              </w:rPr>
            </w:pPr>
          </w:p>
          <w:p w:rsidR="003A7764" w:rsidRPr="00027566" w:rsidRDefault="003A7764" w:rsidP="003A7764">
            <w:pPr>
              <w:pStyle w:val="ListParagraph"/>
              <w:rPr>
                <w:sz w:val="20"/>
              </w:rPr>
            </w:pPr>
            <w:r>
              <w:rPr>
                <w:sz w:val="20"/>
              </w:rPr>
              <w:t>Clockwise        Counter-clockwise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3A7764" w:rsidRDefault="003A7764" w:rsidP="00864B11">
            <w:pPr>
              <w:pStyle w:val="ListParagraph"/>
              <w:rPr>
                <w:sz w:val="20"/>
              </w:rPr>
            </w:pPr>
          </w:p>
          <w:p w:rsidR="003A7764" w:rsidRPr="00027566" w:rsidRDefault="003A7764" w:rsidP="003A7764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smallest posi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related to this angle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Pr="00027566" w:rsidRDefault="003A7764" w:rsidP="003A7764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nega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that is closest to 0</w:t>
            </w:r>
            <w:r>
              <w:rPr>
                <w:rFonts w:cstheme="minorHAnsi"/>
                <w:sz w:val="20"/>
              </w:rPr>
              <w:t>°</w:t>
            </w: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  <w:p w:rsidR="003A7764" w:rsidRPr="00027566" w:rsidRDefault="003A7764" w:rsidP="003A7764">
            <w:pPr>
              <w:pStyle w:val="ListParagraph"/>
              <w:numPr>
                <w:ilvl w:val="0"/>
                <w:numId w:val="2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  <w:r>
              <w:rPr>
                <w:sz w:val="20"/>
              </w:rPr>
              <w:t xml:space="preserve"> related to this angle</w:t>
            </w:r>
            <w:r w:rsidRPr="00027566">
              <w:rPr>
                <w:sz w:val="20"/>
              </w:rPr>
              <w:t xml:space="preserve"> 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3A7764" w:rsidRPr="00027566" w:rsidRDefault="003A7764" w:rsidP="00864B11">
            <w:pPr>
              <w:pStyle w:val="ListParagraph"/>
              <w:ind w:left="360"/>
              <w:rPr>
                <w:sz w:val="20"/>
              </w:rPr>
            </w:pPr>
          </w:p>
          <w:p w:rsidR="003A7764" w:rsidRDefault="003A7764" w:rsidP="00864B11">
            <w:pPr>
              <w:rPr>
                <w:sz w:val="20"/>
              </w:rPr>
            </w:pPr>
          </w:p>
          <w:p w:rsidR="003A7764" w:rsidRPr="00027566" w:rsidRDefault="003A7764" w:rsidP="00864B11">
            <w:pPr>
              <w:rPr>
                <w:sz w:val="20"/>
              </w:rPr>
            </w:pPr>
          </w:p>
        </w:tc>
      </w:tr>
    </w:tbl>
    <w:p w:rsidR="003A7764" w:rsidRDefault="003A7764"/>
    <w:p w:rsidR="003A7764" w:rsidRDefault="003A776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521944" w:rsidTr="00521944">
        <w:tc>
          <w:tcPr>
            <w:tcW w:w="11016" w:type="dxa"/>
            <w:gridSpan w:val="3"/>
            <w:tcBorders>
              <w:bottom w:val="nil"/>
            </w:tcBorders>
          </w:tcPr>
          <w:p w:rsidR="00521944" w:rsidRDefault="00521944" w:rsidP="00521944">
            <w:pPr>
              <w:jc w:val="center"/>
            </w:pPr>
            <w:r>
              <w:lastRenderedPageBreak/>
              <w:t>Sketch the following angles on the provide axes</w:t>
            </w:r>
          </w:p>
        </w:tc>
      </w:tr>
      <w:tr w:rsidR="00521944" w:rsidTr="00521944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521944" w:rsidRDefault="00521944" w:rsidP="00521944">
            <w:pPr>
              <w:pStyle w:val="ListParagraph"/>
              <w:numPr>
                <w:ilvl w:val="0"/>
                <w:numId w:val="2"/>
              </w:numPr>
            </w:pPr>
            <w:r>
              <w:t>Sketch 3</w:t>
            </w:r>
            <w:r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21944" w:rsidRDefault="00927FF2" w:rsidP="00521944">
            <w:pPr>
              <w:pStyle w:val="ListParagraph"/>
              <w:numPr>
                <w:ilvl w:val="0"/>
                <w:numId w:val="2"/>
              </w:numPr>
            </w:pPr>
            <w:r>
              <w:t>Sketch 3 radians on the axe</w:t>
            </w:r>
            <w:r w:rsidR="00521944">
              <w:t>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521944" w:rsidRDefault="00521944" w:rsidP="00521944">
            <w:pPr>
              <w:pStyle w:val="ListParagraph"/>
              <w:numPr>
                <w:ilvl w:val="0"/>
                <w:numId w:val="2"/>
              </w:numPr>
            </w:pPr>
            <w:r>
              <w:t>Sketch 3</w:t>
            </w:r>
            <w:r w:rsidRPr="00521944">
              <w:rPr>
                <w:rFonts w:cstheme="minorHAnsi"/>
              </w:rPr>
              <w:t>π</w:t>
            </w:r>
            <w:r>
              <w:t xml:space="preserve"> radians on the axes below</w:t>
            </w:r>
          </w:p>
        </w:tc>
      </w:tr>
      <w:tr w:rsidR="00521944" w:rsidTr="00521944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521944" w:rsidRDefault="00521944">
            <w:r>
              <w:rPr>
                <w:noProof/>
              </w:rPr>
              <w:drawing>
                <wp:inline distT="0" distB="0" distL="0" distR="0" wp14:anchorId="3D76B3B4" wp14:editId="0DD8D271">
                  <wp:extent cx="1921476" cy="184115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21944" w:rsidRDefault="00521944">
            <w:r>
              <w:rPr>
                <w:noProof/>
              </w:rPr>
              <w:drawing>
                <wp:inline distT="0" distB="0" distL="0" distR="0" wp14:anchorId="520DE88E" wp14:editId="7A9F6F91">
                  <wp:extent cx="1921476" cy="184115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521944" w:rsidRDefault="00521944">
            <w:r>
              <w:rPr>
                <w:noProof/>
              </w:rPr>
              <w:drawing>
                <wp:inline distT="0" distB="0" distL="0" distR="0" wp14:anchorId="518801AA" wp14:editId="69B4B77D">
                  <wp:extent cx="1921476" cy="184115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944" w:rsidTr="00521944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521944" w:rsidRDefault="00521944" w:rsidP="00864B11">
            <w:pPr>
              <w:pStyle w:val="ListParagraph"/>
              <w:numPr>
                <w:ilvl w:val="0"/>
                <w:numId w:val="2"/>
              </w:numPr>
            </w:pPr>
            <w:r>
              <w:t>Sketch -3</w:t>
            </w:r>
            <w:r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21944" w:rsidRDefault="00521944" w:rsidP="00864B11">
            <w:pPr>
              <w:pStyle w:val="ListParagraph"/>
              <w:numPr>
                <w:ilvl w:val="0"/>
                <w:numId w:val="2"/>
              </w:numPr>
            </w:pPr>
            <w:r>
              <w:t>Sketch -</w:t>
            </w:r>
            <w:r w:rsidR="00927FF2">
              <w:t>3 radians on the axe</w:t>
            </w:r>
            <w:r>
              <w:t>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521944" w:rsidRDefault="00521944" w:rsidP="00864B11">
            <w:pPr>
              <w:pStyle w:val="ListParagraph"/>
              <w:numPr>
                <w:ilvl w:val="0"/>
                <w:numId w:val="2"/>
              </w:numPr>
            </w:pPr>
            <w:r>
              <w:t>Sketch -3</w:t>
            </w:r>
            <w:r w:rsidRPr="00521944">
              <w:rPr>
                <w:rFonts w:cstheme="minorHAnsi"/>
              </w:rPr>
              <w:t>π</w:t>
            </w:r>
            <w:r>
              <w:t xml:space="preserve"> radians  on the axes below</w:t>
            </w:r>
          </w:p>
        </w:tc>
      </w:tr>
      <w:tr w:rsidR="00521944" w:rsidTr="00521944">
        <w:tc>
          <w:tcPr>
            <w:tcW w:w="3672" w:type="dxa"/>
            <w:tcBorders>
              <w:top w:val="nil"/>
              <w:right w:val="nil"/>
            </w:tcBorders>
          </w:tcPr>
          <w:p w:rsidR="00521944" w:rsidRDefault="0052194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824BA7E" wp14:editId="54133410">
                  <wp:extent cx="1921476" cy="184115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right w:val="nil"/>
            </w:tcBorders>
          </w:tcPr>
          <w:p w:rsidR="00521944" w:rsidRDefault="0052194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FC11DCE" wp14:editId="2EA1596E">
                  <wp:extent cx="1921476" cy="1841157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</w:tcBorders>
          </w:tcPr>
          <w:p w:rsidR="00521944" w:rsidRDefault="0052194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F09285" wp14:editId="6E31F60B">
                  <wp:extent cx="1921476" cy="1841157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1944" w:rsidRDefault="00521944"/>
    <w:p w:rsidR="00521944" w:rsidRDefault="00420023">
      <w:pPr>
        <w:rPr>
          <w:sz w:val="32"/>
        </w:rPr>
      </w:pPr>
      <w:proofErr w:type="gramStart"/>
      <w:r>
        <w:rPr>
          <w:sz w:val="32"/>
        </w:rPr>
        <w:t>This</w:t>
      </w:r>
      <w:proofErr w:type="gramEnd"/>
      <w:r>
        <w:rPr>
          <w:sz w:val="32"/>
        </w:rPr>
        <w:t xml:space="preserve"> following six questions</w:t>
      </w:r>
      <w:r w:rsidR="00521944" w:rsidRPr="00927FF2">
        <w:rPr>
          <w:sz w:val="32"/>
        </w:rPr>
        <w:t xml:space="preserve"> </w:t>
      </w:r>
      <w:r>
        <w:rPr>
          <w:sz w:val="32"/>
        </w:rPr>
        <w:t>are</w:t>
      </w:r>
      <w:r w:rsidR="00521944" w:rsidRPr="00927FF2">
        <w:rPr>
          <w:sz w:val="32"/>
        </w:rPr>
        <w:t xml:space="preserve"> worth 6% of the test grade, the previous </w:t>
      </w:r>
      <w:r>
        <w:rPr>
          <w:sz w:val="32"/>
        </w:rPr>
        <w:t>questions</w:t>
      </w:r>
      <w:r w:rsidR="00521944" w:rsidRPr="00927FF2">
        <w:rPr>
          <w:sz w:val="32"/>
        </w:rPr>
        <w:t xml:space="preserve"> will be used as a makeup quiz IF you do better on the test than the quiz, that will be your grade for the quiz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20023" w:rsidTr="00420023"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complement of </w:t>
            </w:r>
            <w:r w:rsidRPr="00521944">
              <w:rPr>
                <w:position w:val="-24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18.95pt;height:31.15pt" o:ole="">
                  <v:imagedata r:id="rId7" o:title=""/>
                </v:shape>
                <o:OLEObject Type="Embed" ProgID="Equation.DSMT4" ShapeID="_x0000_i1052" DrawAspect="Content" ObjectID="_1568171628" r:id="rId8"/>
              </w:object>
            </w:r>
            <w:r>
              <w:t xml:space="preserve"> if possible, if NOT state why not</w:t>
            </w:r>
          </w:p>
          <w:p w:rsidR="00420023" w:rsidRDefault="00420023">
            <w:pPr>
              <w:rPr>
                <w:sz w:val="32"/>
              </w:rPr>
            </w:pPr>
          </w:p>
          <w:p w:rsidR="00420023" w:rsidRDefault="00420023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supplement of </w:t>
            </w:r>
            <w:r w:rsidRPr="00521944">
              <w:rPr>
                <w:position w:val="-24"/>
              </w:rPr>
              <w:object w:dxaOrig="380" w:dyaOrig="620">
                <v:shape id="_x0000_i1054" type="#_x0000_t75" style="width:18.95pt;height:31.15pt" o:ole="">
                  <v:imagedata r:id="rId7" o:title=""/>
                </v:shape>
                <o:OLEObject Type="Embed" ProgID="Equation.DSMT4" ShapeID="_x0000_i1054" DrawAspect="Content" ObjectID="_1568171629" r:id="rId9"/>
              </w:object>
            </w:r>
            <w:r>
              <w:t xml:space="preserve"> if possible, if NOT state why not</w:t>
            </w:r>
          </w:p>
          <w:p w:rsidR="00420023" w:rsidRDefault="00420023">
            <w:pPr>
              <w:rPr>
                <w:sz w:val="32"/>
              </w:rPr>
            </w:pPr>
          </w:p>
        </w:tc>
      </w:tr>
      <w:tr w:rsidR="00420023" w:rsidTr="00420023"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complement of </w:t>
            </w:r>
            <w:r w:rsidRPr="00521944">
              <w:rPr>
                <w:position w:val="-24"/>
              </w:rPr>
              <w:object w:dxaOrig="380" w:dyaOrig="620">
                <v:shape id="_x0000_i1056" type="#_x0000_t75" style="width:18.95pt;height:31.15pt" o:ole="">
                  <v:imagedata r:id="rId10" o:title=""/>
                </v:shape>
                <o:OLEObject Type="Embed" ProgID="Equation.DSMT4" ShapeID="_x0000_i1056" DrawAspect="Content" ObjectID="_1568171630" r:id="rId11"/>
              </w:object>
            </w:r>
            <w:r>
              <w:t xml:space="preserve"> if possible, if NOT state why not</w:t>
            </w:r>
          </w:p>
          <w:p w:rsidR="00420023" w:rsidRDefault="00420023">
            <w:pPr>
              <w:rPr>
                <w:sz w:val="32"/>
              </w:rPr>
            </w:pPr>
          </w:p>
          <w:p w:rsidR="00420023" w:rsidRDefault="00420023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supplement of </w:t>
            </w:r>
            <w:r w:rsidRPr="00521944">
              <w:rPr>
                <w:position w:val="-24"/>
              </w:rPr>
              <w:object w:dxaOrig="380" w:dyaOrig="620">
                <v:shape id="_x0000_i1058" type="#_x0000_t75" style="width:18.95pt;height:31.15pt" o:ole="">
                  <v:imagedata r:id="rId12" o:title=""/>
                </v:shape>
                <o:OLEObject Type="Embed" ProgID="Equation.DSMT4" ShapeID="_x0000_i1058" DrawAspect="Content" ObjectID="_1568171631" r:id="rId13"/>
              </w:object>
            </w:r>
            <w:r>
              <w:t xml:space="preserve"> if possible, if NOT state why not</w:t>
            </w:r>
          </w:p>
          <w:p w:rsidR="00420023" w:rsidRDefault="00420023">
            <w:pPr>
              <w:rPr>
                <w:sz w:val="32"/>
              </w:rPr>
            </w:pPr>
          </w:p>
          <w:p w:rsidR="00420023" w:rsidRDefault="00420023">
            <w:pPr>
              <w:rPr>
                <w:sz w:val="32"/>
              </w:rPr>
            </w:pPr>
          </w:p>
        </w:tc>
      </w:tr>
      <w:tr w:rsidR="00420023" w:rsidTr="00420023"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smallest positive </w:t>
            </w:r>
            <w:proofErr w:type="spellStart"/>
            <w:r>
              <w:t>coterminal</w:t>
            </w:r>
            <w:proofErr w:type="spellEnd"/>
            <w:r>
              <w:t xml:space="preserve"> angle  of </w:t>
            </w:r>
            <w:r w:rsidRPr="00521944">
              <w:rPr>
                <w:position w:val="-24"/>
              </w:rPr>
              <w:object w:dxaOrig="620" w:dyaOrig="620">
                <v:shape id="_x0000_i1060" type="#_x0000_t75" style="width:31.15pt;height:31.15pt" o:ole="">
                  <v:imagedata r:id="rId14" o:title=""/>
                </v:shape>
                <o:OLEObject Type="Embed" ProgID="Equation.DSMT4" ShapeID="_x0000_i1060" DrawAspect="Content" ObjectID="_1568171632" r:id="rId15"/>
              </w:object>
            </w:r>
            <w:r>
              <w:t xml:space="preserve"> </w:t>
            </w:r>
          </w:p>
          <w:p w:rsidR="00420023" w:rsidRDefault="00420023">
            <w:pPr>
              <w:rPr>
                <w:sz w:val="32"/>
              </w:rPr>
            </w:pPr>
          </w:p>
          <w:p w:rsidR="00420023" w:rsidRDefault="00420023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420023" w:rsidRDefault="00420023" w:rsidP="00420023">
            <w:pPr>
              <w:pStyle w:val="ListParagraph"/>
              <w:numPr>
                <w:ilvl w:val="0"/>
                <w:numId w:val="5"/>
              </w:numPr>
            </w:pPr>
            <w:r>
              <w:t xml:space="preserve">State the negative </w:t>
            </w:r>
            <w:proofErr w:type="spellStart"/>
            <w:r>
              <w:t>coterminal</w:t>
            </w:r>
            <w:proofErr w:type="spellEnd"/>
            <w:r>
              <w:t xml:space="preserve"> angle closest to zero related to </w:t>
            </w:r>
            <w:r w:rsidRPr="00521944">
              <w:rPr>
                <w:position w:val="-24"/>
              </w:rPr>
              <w:object w:dxaOrig="620" w:dyaOrig="620">
                <v:shape id="_x0000_i1062" type="#_x0000_t75" style="width:31.15pt;height:31.15pt" o:ole="">
                  <v:imagedata r:id="rId14" o:title=""/>
                </v:shape>
                <o:OLEObject Type="Embed" ProgID="Equation.DSMT4" ShapeID="_x0000_i1062" DrawAspect="Content" ObjectID="_1568171633" r:id="rId16"/>
              </w:object>
            </w:r>
            <w:r>
              <w:t xml:space="preserve"> </w:t>
            </w:r>
          </w:p>
          <w:p w:rsidR="00420023" w:rsidRDefault="00420023">
            <w:pPr>
              <w:rPr>
                <w:sz w:val="32"/>
              </w:rPr>
            </w:pPr>
          </w:p>
        </w:tc>
      </w:tr>
    </w:tbl>
    <w:p w:rsidR="00420023" w:rsidRDefault="00420023" w:rsidP="00927FF2">
      <w:pPr>
        <w:rPr>
          <w:sz w:val="32"/>
        </w:rPr>
      </w:pPr>
      <w:r>
        <w:rPr>
          <w:sz w:val="32"/>
        </w:rPr>
        <w:lastRenderedPageBreak/>
        <w:t>DO NOT ATTEMPT UNTIL ALL OTHER QUESTIONS ARE COMPLETED!</w:t>
      </w:r>
    </w:p>
    <w:p w:rsidR="00864B11" w:rsidRDefault="00927FF2" w:rsidP="00927FF2">
      <w:r>
        <w:t xml:space="preserve">EXTRA CREDIT: USING RADIAN MEASURE, determine the angle, the complement of the angle, and the supplement of the angle related to the following statement:  </w:t>
      </w:r>
    </w:p>
    <w:p w:rsidR="00927FF2" w:rsidRDefault="00927FF2" w:rsidP="00927FF2">
      <w:r>
        <w:t xml:space="preserve">The three times the complement of an angle is </w:t>
      </w:r>
      <w:r w:rsidR="00420023" w:rsidRPr="00420023">
        <w:rPr>
          <w:position w:val="-24"/>
        </w:rPr>
        <w:object w:dxaOrig="380" w:dyaOrig="620">
          <v:shape id="_x0000_i1039" type="#_x0000_t75" style="width:18.95pt;height:31.15pt" o:ole="">
            <v:imagedata r:id="rId17" o:title=""/>
          </v:shape>
          <o:OLEObject Type="Embed" ProgID="Equation.DSMT4" ShapeID="_x0000_i1039" DrawAspect="Content" ObjectID="_1568171634" r:id="rId18"/>
        </w:object>
      </w:r>
      <w:r w:rsidR="00864B11" w:rsidRPr="00864B11">
        <w:t xml:space="preserve"> </w:t>
      </w:r>
      <w:r w:rsidR="00864B11">
        <w:t xml:space="preserve">radians </w:t>
      </w:r>
      <w:r w:rsidR="00420023">
        <w:t>less than twice its supplement</w:t>
      </w:r>
    </w:p>
    <w:p w:rsidR="00864B11" w:rsidRDefault="00864B11" w:rsidP="00927FF2">
      <w:r>
        <w:t>FAILURE TO CLEARLY JUSTIFY WORK WILL RESULT IN NO EXTRA CREDIT!</w:t>
      </w:r>
    </w:p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/>
    <w:p w:rsidR="00AF6242" w:rsidRDefault="00AF6242" w:rsidP="00927FF2">
      <w:r>
        <w:t xml:space="preserve">The angle is _______________ </w:t>
      </w:r>
      <w:proofErr w:type="gramStart"/>
      <w:r>
        <w:t>The</w:t>
      </w:r>
      <w:proofErr w:type="gramEnd"/>
      <w:r>
        <w:t xml:space="preserve"> complement of the angle is ________ The supplement of the angle is_______</w:t>
      </w:r>
    </w:p>
    <w:p w:rsidR="00927FF2" w:rsidRDefault="00927FF2" w:rsidP="00927FF2">
      <w:pPr>
        <w:pStyle w:val="ListParagraph"/>
      </w:pPr>
    </w:p>
    <w:p w:rsidR="00927FF2" w:rsidRDefault="00927FF2" w:rsidP="00927FF2"/>
    <w:p w:rsidR="00927FF2" w:rsidRDefault="00927FF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927FF2">
      <w:pPr>
        <w:pStyle w:val="ListParagraph"/>
      </w:pPr>
    </w:p>
    <w:p w:rsidR="00AF6242" w:rsidRDefault="00AF6242" w:rsidP="00AF6242">
      <w:proofErr w:type="spellStart"/>
      <w:r>
        <w:lastRenderedPageBreak/>
        <w:t>Name______________________________________Test</w:t>
      </w:r>
      <w:proofErr w:type="spellEnd"/>
      <w:r>
        <w:t xml:space="preserve"> Angles in the coordinate plane 9-29-17 hour 1 2 3 4 5 6 7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AF6242" w:rsidTr="00864B11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AF6242" w:rsidRPr="00027566" w:rsidRDefault="00AF6242" w:rsidP="00864B11">
            <w:pPr>
              <w:pStyle w:val="ListParagraph"/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027566">
              <w:rPr>
                <w:sz w:val="20"/>
              </w:rPr>
              <w:t xml:space="preserve">Sketch the angle formed with the x axis and the given point </w:t>
            </w:r>
            <w:r>
              <w:rPr>
                <w:sz w:val="20"/>
              </w:rPr>
              <w:t xml:space="preserve">                    </w:t>
            </w:r>
            <w:r w:rsidRPr="00027566">
              <w:rPr>
                <w:sz w:val="20"/>
              </w:rPr>
              <w:t>(-</w:t>
            </w:r>
            <w:r>
              <w:rPr>
                <w:sz w:val="20"/>
              </w:rPr>
              <w:t>15,-</w:t>
            </w:r>
            <w:r w:rsidRPr="00027566">
              <w:rPr>
                <w:sz w:val="20"/>
              </w:rPr>
              <w:t>12)</w:t>
            </w:r>
          </w:p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701B4B05" wp14:editId="621A040A">
                  <wp:extent cx="2218038" cy="285441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>quadrant 3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lated quadrant 3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lated quadrant 3 angle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</w:tr>
      <w:tr w:rsidR="00AF6242" w:rsidTr="00864B11">
        <w:tc>
          <w:tcPr>
            <w:tcW w:w="3708" w:type="dxa"/>
            <w:tcBorders>
              <w:right w:val="nil"/>
            </w:tcBorders>
          </w:tcPr>
          <w:p w:rsidR="00AF6242" w:rsidRPr="00027566" w:rsidRDefault="00AF6242" w:rsidP="00864B11">
            <w:pPr>
              <w:pStyle w:val="ListParagraph"/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027566">
              <w:rPr>
                <w:sz w:val="20"/>
              </w:rPr>
              <w:t>Sketch the angle formed with the x axis and the given point (</w:t>
            </w:r>
            <w:r>
              <w:rPr>
                <w:sz w:val="20"/>
              </w:rPr>
              <w:t>-7, 24)</w:t>
            </w:r>
            <w:r w:rsidRPr="00027566">
              <w:rPr>
                <w:sz w:val="20"/>
              </w:rPr>
              <w:t xml:space="preserve"> </w:t>
            </w:r>
            <w:bookmarkStart w:id="0" w:name="_GoBack"/>
            <w:bookmarkEnd w:id="0"/>
          </w:p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2D105379" wp14:editId="665F111C">
                  <wp:extent cx="2218038" cy="285441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2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</w:tr>
    </w:tbl>
    <w:p w:rsidR="00AF6242" w:rsidRDefault="00AF6242" w:rsidP="00AF6242"/>
    <w:p w:rsidR="00AF6242" w:rsidRDefault="00AF6242" w:rsidP="00AF624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AF6242" w:rsidRPr="00027566" w:rsidTr="00864B11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AF6242" w:rsidRPr="00027566" w:rsidRDefault="00AF6242" w:rsidP="00864B11">
            <w:pPr>
              <w:pStyle w:val="ListParagraph"/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027566">
              <w:rPr>
                <w:sz w:val="20"/>
              </w:rPr>
              <w:t>Sketch the angle formed with the x axis and the given point (</w:t>
            </w:r>
            <w:r>
              <w:rPr>
                <w:sz w:val="20"/>
              </w:rPr>
              <w:t>12</w:t>
            </w:r>
            <w:r w:rsidRPr="00027566">
              <w:rPr>
                <w:sz w:val="20"/>
              </w:rPr>
              <w:t xml:space="preserve">, </w:t>
            </w:r>
            <w:r>
              <w:rPr>
                <w:sz w:val="20"/>
              </w:rPr>
              <w:t>-5</w:t>
            </w:r>
            <w:r w:rsidRPr="00027566">
              <w:rPr>
                <w:sz w:val="20"/>
              </w:rPr>
              <w:t>)</w:t>
            </w:r>
          </w:p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25A0BA61" wp14:editId="221ADBE7">
                  <wp:extent cx="2218038" cy="285441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4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AF6242" w:rsidRPr="00027566" w:rsidRDefault="00AF6242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</w:tr>
      <w:tr w:rsidR="00AF6242" w:rsidRPr="00027566" w:rsidTr="00864B11">
        <w:tc>
          <w:tcPr>
            <w:tcW w:w="3708" w:type="dxa"/>
            <w:tcBorders>
              <w:right w:val="nil"/>
            </w:tcBorders>
          </w:tcPr>
          <w:p w:rsidR="00AF6242" w:rsidRPr="00027566" w:rsidRDefault="00AF6242" w:rsidP="00864B11">
            <w:pPr>
              <w:pStyle w:val="ListParagraph"/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027566">
              <w:rPr>
                <w:sz w:val="20"/>
              </w:rPr>
              <w:t xml:space="preserve">Sketch the angle </w:t>
            </w:r>
            <w:r>
              <w:rPr>
                <w:sz w:val="20"/>
              </w:rPr>
              <w:t>-6759</w:t>
            </w:r>
            <w:r>
              <w:rPr>
                <w:rFonts w:cstheme="minorHAnsi"/>
                <w:sz w:val="20"/>
              </w:rPr>
              <w:t>°</w:t>
            </w:r>
          </w:p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35EA540F" wp14:editId="79A792DF">
                  <wp:extent cx="2218038" cy="2854411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>exact radian measure of the angle -6759</w:t>
            </w:r>
            <w:r>
              <w:rPr>
                <w:rFonts w:cstheme="minorHAnsi"/>
                <w:sz w:val="20"/>
              </w:rPr>
              <w:t>°</w:t>
            </w: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>approximate radian measure of the angle -6759</w:t>
            </w:r>
            <w:r>
              <w:rPr>
                <w:rFonts w:cstheme="minorHAnsi"/>
                <w:sz w:val="20"/>
              </w:rPr>
              <w:t>°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>
              <w:rPr>
                <w:sz w:val="20"/>
              </w:rPr>
              <w:t>State the number of COMPLETE rotations this angle represents</w:t>
            </w: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>
              <w:rPr>
                <w:sz w:val="20"/>
              </w:rPr>
              <w:t>Which direction best describes this angle?</w:t>
            </w:r>
          </w:p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rPr>
                <w:sz w:val="20"/>
              </w:rPr>
            </w:pPr>
            <w:r>
              <w:rPr>
                <w:sz w:val="20"/>
              </w:rPr>
              <w:t>Clockwise        Counter-clockwise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AF6242" w:rsidRDefault="00AF6242" w:rsidP="00864B11">
            <w:pPr>
              <w:pStyle w:val="ListParagraph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smallest posi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related to this angle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nega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that is closest to 0</w:t>
            </w:r>
            <w:r>
              <w:rPr>
                <w:rFonts w:cstheme="minorHAnsi"/>
                <w:sz w:val="20"/>
              </w:rPr>
              <w:t>°</w:t>
            </w: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  <w:p w:rsidR="00AF6242" w:rsidRPr="00027566" w:rsidRDefault="00AF6242" w:rsidP="00AF6242">
            <w:pPr>
              <w:pStyle w:val="ListParagraph"/>
              <w:numPr>
                <w:ilvl w:val="0"/>
                <w:numId w:val="6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  <w:r>
              <w:rPr>
                <w:sz w:val="20"/>
              </w:rPr>
              <w:t xml:space="preserve"> related to this angle</w:t>
            </w:r>
            <w:r w:rsidRPr="00027566">
              <w:rPr>
                <w:sz w:val="20"/>
              </w:rPr>
              <w:t xml:space="preserve"> 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AF6242" w:rsidRPr="00027566" w:rsidRDefault="00AF6242" w:rsidP="00864B11">
            <w:pPr>
              <w:pStyle w:val="ListParagraph"/>
              <w:ind w:left="360"/>
              <w:rPr>
                <w:sz w:val="20"/>
              </w:rPr>
            </w:pPr>
          </w:p>
          <w:p w:rsidR="00AF6242" w:rsidRDefault="00AF6242" w:rsidP="00864B11">
            <w:pPr>
              <w:rPr>
                <w:sz w:val="20"/>
              </w:rPr>
            </w:pPr>
          </w:p>
          <w:p w:rsidR="00AF6242" w:rsidRPr="00027566" w:rsidRDefault="00AF6242" w:rsidP="00864B11">
            <w:pPr>
              <w:rPr>
                <w:sz w:val="20"/>
              </w:rPr>
            </w:pPr>
          </w:p>
        </w:tc>
      </w:tr>
    </w:tbl>
    <w:p w:rsidR="00AF6242" w:rsidRDefault="00AF6242" w:rsidP="00AF6242"/>
    <w:p w:rsidR="00AF6242" w:rsidRDefault="00AF6242" w:rsidP="00AF624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AF6242" w:rsidTr="00864B11">
        <w:tc>
          <w:tcPr>
            <w:tcW w:w="11016" w:type="dxa"/>
            <w:gridSpan w:val="3"/>
            <w:tcBorders>
              <w:bottom w:val="nil"/>
            </w:tcBorders>
          </w:tcPr>
          <w:p w:rsidR="00AF6242" w:rsidRDefault="00AF6242" w:rsidP="00864B11">
            <w:pPr>
              <w:jc w:val="center"/>
            </w:pPr>
            <w:r>
              <w:lastRenderedPageBreak/>
              <w:t>Sketch the following angles on the provide axes</w:t>
            </w:r>
          </w:p>
        </w:tc>
      </w:tr>
      <w:tr w:rsidR="00AF6242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7</w:t>
            </w:r>
            <w:r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7 radians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7</w:t>
            </w:r>
            <w:r w:rsidRPr="00521944">
              <w:rPr>
                <w:rFonts w:cstheme="minorHAnsi"/>
              </w:rPr>
              <w:t>π</w:t>
            </w:r>
            <w:r>
              <w:t xml:space="preserve"> radians on the axes below</w:t>
            </w:r>
          </w:p>
        </w:tc>
      </w:tr>
      <w:tr w:rsidR="00AF6242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7445AAA3" wp14:editId="2FB015CB">
                  <wp:extent cx="1921476" cy="1841157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1140D9DA" wp14:editId="7FF23025">
                  <wp:extent cx="1921476" cy="1841157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AF6242" w:rsidRDefault="00AF6242" w:rsidP="00864B11">
            <w:r>
              <w:rPr>
                <w:noProof/>
              </w:rPr>
              <w:drawing>
                <wp:inline distT="0" distB="0" distL="0" distR="0" wp14:anchorId="092E053D" wp14:editId="458BAA22">
                  <wp:extent cx="1921476" cy="1841157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242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-7</w:t>
            </w:r>
            <w:r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-7 radians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AF6242" w:rsidRDefault="00AF6242" w:rsidP="00AF6242">
            <w:pPr>
              <w:pStyle w:val="ListParagraph"/>
              <w:numPr>
                <w:ilvl w:val="0"/>
                <w:numId w:val="6"/>
              </w:numPr>
            </w:pPr>
            <w:r>
              <w:t>Sketch -7</w:t>
            </w:r>
            <w:r w:rsidRPr="00521944">
              <w:rPr>
                <w:rFonts w:cstheme="minorHAnsi"/>
              </w:rPr>
              <w:t>π</w:t>
            </w:r>
            <w:r>
              <w:t xml:space="preserve"> radians  on the axes below</w:t>
            </w:r>
          </w:p>
        </w:tc>
      </w:tr>
      <w:tr w:rsidR="00AF6242" w:rsidTr="00864B11">
        <w:tc>
          <w:tcPr>
            <w:tcW w:w="3672" w:type="dxa"/>
            <w:tcBorders>
              <w:top w:val="nil"/>
              <w:right w:val="nil"/>
            </w:tcBorders>
          </w:tcPr>
          <w:p w:rsidR="00AF6242" w:rsidRDefault="00AF6242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29992AE" wp14:editId="689D097B">
                  <wp:extent cx="1921476" cy="1841157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right w:val="nil"/>
            </w:tcBorders>
          </w:tcPr>
          <w:p w:rsidR="00AF6242" w:rsidRDefault="00AF6242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B819F94" wp14:editId="66D3E02F">
                  <wp:extent cx="1921476" cy="1841157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</w:tcBorders>
          </w:tcPr>
          <w:p w:rsidR="00AF6242" w:rsidRDefault="00AF6242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94C48CF" wp14:editId="2E920FF5">
                  <wp:extent cx="1921476" cy="1841157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6242" w:rsidRDefault="00AF6242" w:rsidP="00AF6242"/>
    <w:p w:rsidR="00AF6242" w:rsidRDefault="00AF6242" w:rsidP="00AF6242">
      <w:pPr>
        <w:rPr>
          <w:sz w:val="32"/>
        </w:rPr>
      </w:pPr>
      <w:proofErr w:type="gramStart"/>
      <w:r>
        <w:rPr>
          <w:sz w:val="32"/>
        </w:rPr>
        <w:t>This</w:t>
      </w:r>
      <w:proofErr w:type="gramEnd"/>
      <w:r>
        <w:rPr>
          <w:sz w:val="32"/>
        </w:rPr>
        <w:t xml:space="preserve"> following six questions</w:t>
      </w:r>
      <w:r w:rsidRPr="00927FF2">
        <w:rPr>
          <w:sz w:val="32"/>
        </w:rPr>
        <w:t xml:space="preserve"> </w:t>
      </w:r>
      <w:r>
        <w:rPr>
          <w:sz w:val="32"/>
        </w:rPr>
        <w:t>are</w:t>
      </w:r>
      <w:r w:rsidRPr="00927FF2">
        <w:rPr>
          <w:sz w:val="32"/>
        </w:rPr>
        <w:t xml:space="preserve"> worth 6% of the test grade, the previous </w:t>
      </w:r>
      <w:r>
        <w:rPr>
          <w:sz w:val="32"/>
        </w:rPr>
        <w:t>questions</w:t>
      </w:r>
      <w:r w:rsidRPr="00927FF2">
        <w:rPr>
          <w:sz w:val="32"/>
        </w:rPr>
        <w:t xml:space="preserve"> will be used as a makeup quiz IF you do better on the test than the quiz, that will be your grade for the quiz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F6242" w:rsidTr="00864B11"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complement of </w:t>
            </w:r>
            <w:r w:rsidRPr="00521944">
              <w:rPr>
                <w:position w:val="-24"/>
              </w:rPr>
              <w:object w:dxaOrig="380" w:dyaOrig="620">
                <v:shape id="_x0000_i1071" type="#_x0000_t75" style="width:18.95pt;height:31.15pt" o:ole="">
                  <v:imagedata r:id="rId19" o:title=""/>
                </v:shape>
                <o:OLEObject Type="Embed" ProgID="Equation.DSMT4" ShapeID="_x0000_i1071" DrawAspect="Content" ObjectID="_1568171635" r:id="rId20"/>
              </w:object>
            </w:r>
            <w:r>
              <w:t xml:space="preserve"> if possible, if NOT state why not</w:t>
            </w:r>
          </w:p>
          <w:p w:rsidR="00AF6242" w:rsidRDefault="00AF6242" w:rsidP="00864B11">
            <w:pPr>
              <w:rPr>
                <w:sz w:val="32"/>
              </w:rPr>
            </w:pPr>
          </w:p>
          <w:p w:rsidR="00AF6242" w:rsidRDefault="00AF6242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supplement of </w:t>
            </w:r>
            <w:r w:rsidRPr="00521944">
              <w:rPr>
                <w:position w:val="-24"/>
              </w:rPr>
              <w:object w:dxaOrig="380" w:dyaOrig="620">
                <v:shape id="_x0000_i1075" type="#_x0000_t75" style="width:18.95pt;height:31.15pt" o:ole="">
                  <v:imagedata r:id="rId19" o:title=""/>
                </v:shape>
                <o:OLEObject Type="Embed" ProgID="Equation.DSMT4" ShapeID="_x0000_i1075" DrawAspect="Content" ObjectID="_1568171636" r:id="rId21"/>
              </w:object>
            </w:r>
            <w:r>
              <w:t xml:space="preserve"> if possible, if NOT state why not</w:t>
            </w:r>
          </w:p>
          <w:p w:rsidR="00AF6242" w:rsidRDefault="00AF6242" w:rsidP="00864B11">
            <w:pPr>
              <w:rPr>
                <w:sz w:val="32"/>
              </w:rPr>
            </w:pPr>
          </w:p>
        </w:tc>
      </w:tr>
      <w:tr w:rsidR="00AF6242" w:rsidTr="00864B11"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complement of </w:t>
            </w:r>
            <w:r w:rsidR="00E10199" w:rsidRPr="00521944">
              <w:rPr>
                <w:position w:val="-24"/>
              </w:rPr>
              <w:object w:dxaOrig="380" w:dyaOrig="620">
                <v:shape id="_x0000_i1124" type="#_x0000_t75" style="width:18.95pt;height:31.15pt" o:ole="">
                  <v:imagedata r:id="rId22" o:title=""/>
                </v:shape>
                <o:OLEObject Type="Embed" ProgID="Equation.DSMT4" ShapeID="_x0000_i1124" DrawAspect="Content" ObjectID="_1568171637" r:id="rId23"/>
              </w:object>
            </w:r>
            <w:r>
              <w:t xml:space="preserve"> if possible, if NOT state why not</w:t>
            </w:r>
          </w:p>
          <w:p w:rsidR="00AF6242" w:rsidRDefault="00AF6242" w:rsidP="00864B11">
            <w:pPr>
              <w:rPr>
                <w:sz w:val="32"/>
              </w:rPr>
            </w:pPr>
          </w:p>
          <w:p w:rsidR="00AF6242" w:rsidRDefault="00AF6242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supplement of </w:t>
            </w:r>
            <w:r w:rsidR="00E10199" w:rsidRPr="00521944">
              <w:rPr>
                <w:position w:val="-24"/>
              </w:rPr>
              <w:object w:dxaOrig="480" w:dyaOrig="620">
                <v:shape id="_x0000_i1126" type="#_x0000_t75" style="width:23.85pt;height:31.15pt" o:ole="">
                  <v:imagedata r:id="rId24" o:title=""/>
                </v:shape>
                <o:OLEObject Type="Embed" ProgID="Equation.DSMT4" ShapeID="_x0000_i1126" DrawAspect="Content" ObjectID="_1568171638" r:id="rId25"/>
              </w:object>
            </w:r>
            <w:r>
              <w:t xml:space="preserve"> if possible, if NOT state why not</w:t>
            </w:r>
          </w:p>
          <w:p w:rsidR="00AF6242" w:rsidRDefault="00AF6242" w:rsidP="00864B11">
            <w:pPr>
              <w:rPr>
                <w:sz w:val="32"/>
              </w:rPr>
            </w:pPr>
          </w:p>
          <w:p w:rsidR="00AF6242" w:rsidRDefault="00AF6242" w:rsidP="00864B11">
            <w:pPr>
              <w:rPr>
                <w:sz w:val="32"/>
              </w:rPr>
            </w:pPr>
          </w:p>
        </w:tc>
      </w:tr>
      <w:tr w:rsidR="00AF6242" w:rsidTr="00864B11"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smallest positive </w:t>
            </w:r>
            <w:proofErr w:type="spellStart"/>
            <w:r>
              <w:t>coterminal</w:t>
            </w:r>
            <w:proofErr w:type="spellEnd"/>
            <w:r>
              <w:t xml:space="preserve"> angle  of </w:t>
            </w:r>
            <w:r w:rsidRPr="00521944">
              <w:rPr>
                <w:position w:val="-24"/>
              </w:rPr>
              <w:object w:dxaOrig="620" w:dyaOrig="620">
                <v:shape id="_x0000_i1079" type="#_x0000_t75" style="width:31.15pt;height:31.15pt" o:ole="">
                  <v:imagedata r:id="rId26" o:title=""/>
                </v:shape>
                <o:OLEObject Type="Embed" ProgID="Equation.DSMT4" ShapeID="_x0000_i1079" DrawAspect="Content" ObjectID="_1568171639" r:id="rId27"/>
              </w:object>
            </w:r>
            <w:r>
              <w:t xml:space="preserve"> </w:t>
            </w:r>
          </w:p>
          <w:p w:rsidR="00AF6242" w:rsidRDefault="00AF6242" w:rsidP="00864B11">
            <w:pPr>
              <w:rPr>
                <w:sz w:val="32"/>
              </w:rPr>
            </w:pPr>
          </w:p>
          <w:p w:rsidR="00AF6242" w:rsidRDefault="00AF6242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AF6242" w:rsidRDefault="00AF6242" w:rsidP="00864B11">
            <w:pPr>
              <w:pStyle w:val="ListParagraph"/>
              <w:numPr>
                <w:ilvl w:val="0"/>
                <w:numId w:val="7"/>
              </w:numPr>
            </w:pPr>
            <w:r>
              <w:t xml:space="preserve">State the negative </w:t>
            </w:r>
            <w:proofErr w:type="spellStart"/>
            <w:r>
              <w:t>coterminal</w:t>
            </w:r>
            <w:proofErr w:type="spellEnd"/>
            <w:r>
              <w:t xml:space="preserve"> angle closest to zero related to </w:t>
            </w:r>
            <w:r w:rsidRPr="00521944">
              <w:rPr>
                <w:position w:val="-24"/>
              </w:rPr>
              <w:object w:dxaOrig="620" w:dyaOrig="620">
                <v:shape id="_x0000_i1081" type="#_x0000_t75" style="width:31.15pt;height:31.15pt" o:ole="">
                  <v:imagedata r:id="rId26" o:title=""/>
                </v:shape>
                <o:OLEObject Type="Embed" ProgID="Equation.DSMT4" ShapeID="_x0000_i1081" DrawAspect="Content" ObjectID="_1568171640" r:id="rId28"/>
              </w:object>
            </w:r>
            <w:r>
              <w:t xml:space="preserve"> </w:t>
            </w:r>
          </w:p>
          <w:p w:rsidR="00AF6242" w:rsidRDefault="00AF6242" w:rsidP="00864B11">
            <w:pPr>
              <w:rPr>
                <w:sz w:val="32"/>
              </w:rPr>
            </w:pPr>
          </w:p>
        </w:tc>
      </w:tr>
    </w:tbl>
    <w:p w:rsidR="00864B11" w:rsidRDefault="00864B11" w:rsidP="00864B11">
      <w:r>
        <w:lastRenderedPageBreak/>
        <w:t xml:space="preserve">EXTRA CREDIT: USING RADIAN MEASURE, determine the angle, the complement of the angle, and the supplement of the angle related to the following statement:  </w:t>
      </w:r>
    </w:p>
    <w:p w:rsidR="00864B11" w:rsidRDefault="00864B11" w:rsidP="00864B11">
      <w:r>
        <w:t xml:space="preserve">The three times the complement of an angle is </w:t>
      </w:r>
      <w:r w:rsidRPr="00420023">
        <w:rPr>
          <w:position w:val="-24"/>
        </w:rPr>
        <w:object w:dxaOrig="380" w:dyaOrig="620">
          <v:shape id="_x0000_i1089" type="#_x0000_t75" style="width:18.95pt;height:31.15pt" o:ole="">
            <v:imagedata r:id="rId17" o:title=""/>
          </v:shape>
          <o:OLEObject Type="Embed" ProgID="Equation.DSMT4" ShapeID="_x0000_i1089" DrawAspect="Content" ObjectID="_1568171641" r:id="rId29"/>
        </w:object>
      </w:r>
      <w:r w:rsidRPr="00864B11">
        <w:t xml:space="preserve"> </w:t>
      </w:r>
      <w:r>
        <w:t>radians less than twice its supplement</w:t>
      </w:r>
    </w:p>
    <w:p w:rsidR="00AF6242" w:rsidRDefault="00864B11" w:rsidP="00864B11">
      <w:r>
        <w:t>FAILURE TO CLEARLY JUSTIFY WORK WILL RESULT IN NO EXTRA CREDIT</w:t>
      </w:r>
    </w:p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/>
    <w:p w:rsidR="00AF6242" w:rsidRDefault="00AF6242" w:rsidP="00AF6242">
      <w:r>
        <w:t xml:space="preserve">The angle is _______________ </w:t>
      </w:r>
      <w:proofErr w:type="gramStart"/>
      <w:r>
        <w:t>The</w:t>
      </w:r>
      <w:proofErr w:type="gramEnd"/>
      <w:r>
        <w:t xml:space="preserve"> complement of the angle is ________ The supplement of the angle is_______</w:t>
      </w:r>
    </w:p>
    <w:p w:rsidR="00AF6242" w:rsidRDefault="00AF6242" w:rsidP="00AF6242">
      <w:pPr>
        <w:pStyle w:val="ListParagraph"/>
      </w:pPr>
    </w:p>
    <w:p w:rsidR="00AF6242" w:rsidRDefault="00AF6242" w:rsidP="00AF6242"/>
    <w:p w:rsidR="00AF6242" w:rsidRDefault="00AF6242" w:rsidP="00AF6242">
      <w:pPr>
        <w:pStyle w:val="ListParagraph"/>
      </w:pPr>
    </w:p>
    <w:p w:rsidR="00AF6242" w:rsidRDefault="00AF6242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927FF2">
      <w:pPr>
        <w:pStyle w:val="ListParagraph"/>
      </w:pPr>
    </w:p>
    <w:p w:rsidR="00864B11" w:rsidRDefault="00864B11" w:rsidP="00864B11">
      <w:proofErr w:type="spellStart"/>
      <w:r>
        <w:lastRenderedPageBreak/>
        <w:t>Name______________________________________Test</w:t>
      </w:r>
      <w:proofErr w:type="spellEnd"/>
      <w:r>
        <w:t xml:space="preserve"> Angles in the coordinate plane 9-29-17 hour 1 2 3 4 5 6 7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864B11" w:rsidTr="00864B11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864B11" w:rsidRPr="00027566" w:rsidRDefault="00864B11" w:rsidP="00864B11">
            <w:pPr>
              <w:pStyle w:val="ListParagraph"/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027566">
              <w:rPr>
                <w:sz w:val="20"/>
              </w:rPr>
              <w:t xml:space="preserve">Sketch the angle formed with the x axis and the given point </w:t>
            </w:r>
            <w:r>
              <w:rPr>
                <w:sz w:val="20"/>
              </w:rPr>
              <w:t xml:space="preserve">                    </w:t>
            </w:r>
            <w:r w:rsidRPr="00027566">
              <w:rPr>
                <w:sz w:val="20"/>
              </w:rPr>
              <w:t>(-</w:t>
            </w:r>
            <w:r w:rsidR="00E10199">
              <w:rPr>
                <w:sz w:val="20"/>
              </w:rPr>
              <w:t>18</w:t>
            </w:r>
            <w:r>
              <w:rPr>
                <w:sz w:val="20"/>
              </w:rPr>
              <w:t>,-</w:t>
            </w:r>
            <w:r w:rsidR="00E10199">
              <w:rPr>
                <w:sz w:val="20"/>
              </w:rPr>
              <w:t>10</w:t>
            </w:r>
            <w:r w:rsidRPr="00027566">
              <w:rPr>
                <w:sz w:val="20"/>
              </w:rPr>
              <w:t>)</w:t>
            </w:r>
          </w:p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19C0FE15" wp14:editId="1BE02F97">
                  <wp:extent cx="2218038" cy="2854411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>quadrant 3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lated quadrant 3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lated quadrant 3 angle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</w:tr>
      <w:tr w:rsidR="00864B11" w:rsidTr="00864B11">
        <w:tc>
          <w:tcPr>
            <w:tcW w:w="3708" w:type="dxa"/>
            <w:tcBorders>
              <w:right w:val="nil"/>
            </w:tcBorders>
          </w:tcPr>
          <w:p w:rsidR="00864B11" w:rsidRPr="00027566" w:rsidRDefault="00864B11" w:rsidP="00864B11">
            <w:pPr>
              <w:pStyle w:val="ListParagraph"/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027566">
              <w:rPr>
                <w:sz w:val="20"/>
              </w:rPr>
              <w:t xml:space="preserve">Sketch the angle formed with the x axis and the given point </w:t>
            </w:r>
            <w:r w:rsidR="00E10199">
              <w:rPr>
                <w:sz w:val="20"/>
              </w:rPr>
              <w:t xml:space="preserve">             </w:t>
            </w:r>
            <w:r w:rsidRPr="00027566">
              <w:rPr>
                <w:sz w:val="20"/>
              </w:rPr>
              <w:t>(</w:t>
            </w:r>
            <w:r>
              <w:rPr>
                <w:sz w:val="20"/>
              </w:rPr>
              <w:t>-</w:t>
            </w:r>
            <w:r w:rsidR="00E10199">
              <w:rPr>
                <w:sz w:val="20"/>
              </w:rPr>
              <w:t>14</w:t>
            </w:r>
            <w:r>
              <w:rPr>
                <w:sz w:val="20"/>
              </w:rPr>
              <w:t xml:space="preserve">, </w:t>
            </w:r>
            <w:r w:rsidR="00E10199">
              <w:rPr>
                <w:sz w:val="20"/>
              </w:rPr>
              <w:t>48</w:t>
            </w:r>
            <w:r>
              <w:rPr>
                <w:sz w:val="20"/>
              </w:rPr>
              <w:t>)</w:t>
            </w:r>
            <w:r w:rsidRPr="00027566">
              <w:rPr>
                <w:sz w:val="20"/>
              </w:rPr>
              <w:t xml:space="preserve"> </w:t>
            </w:r>
          </w:p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43979C2E" wp14:editId="2A4F702C">
                  <wp:extent cx="2218038" cy="2854411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2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2</w:t>
            </w:r>
            <w:r w:rsidRPr="00027566">
              <w:rPr>
                <w:sz w:val="20"/>
              </w:rPr>
              <w:t xml:space="preserve"> angle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</w:tr>
    </w:tbl>
    <w:p w:rsidR="00864B11" w:rsidRDefault="00864B11" w:rsidP="00864B11"/>
    <w:p w:rsidR="00864B11" w:rsidRDefault="00864B11" w:rsidP="00864B1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08"/>
        <w:gridCol w:w="4000"/>
        <w:gridCol w:w="3308"/>
      </w:tblGrid>
      <w:tr w:rsidR="00864B11" w:rsidRPr="00027566" w:rsidTr="00864B11">
        <w:tc>
          <w:tcPr>
            <w:tcW w:w="3708" w:type="dxa"/>
            <w:tcBorders>
              <w:bottom w:val="single" w:sz="4" w:space="0" w:color="auto"/>
              <w:right w:val="nil"/>
            </w:tcBorders>
          </w:tcPr>
          <w:p w:rsidR="00864B11" w:rsidRPr="00027566" w:rsidRDefault="00864B11" w:rsidP="00864B11">
            <w:pPr>
              <w:pStyle w:val="ListParagraph"/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027566">
              <w:rPr>
                <w:sz w:val="20"/>
              </w:rPr>
              <w:t>Sketch the angle formed with the x axis and the given point</w:t>
            </w:r>
            <w:r w:rsidR="00E10199">
              <w:rPr>
                <w:sz w:val="20"/>
              </w:rPr>
              <w:t xml:space="preserve">          </w:t>
            </w:r>
            <w:r w:rsidRPr="00027566">
              <w:rPr>
                <w:sz w:val="20"/>
              </w:rPr>
              <w:t xml:space="preserve"> (</w:t>
            </w:r>
            <w:r w:rsidR="00E10199">
              <w:rPr>
                <w:sz w:val="20"/>
              </w:rPr>
              <w:t>10</w:t>
            </w:r>
            <w:r w:rsidRPr="00027566">
              <w:rPr>
                <w:sz w:val="20"/>
              </w:rPr>
              <w:t xml:space="preserve">, </w:t>
            </w:r>
            <w:r>
              <w:rPr>
                <w:sz w:val="20"/>
              </w:rPr>
              <w:t>-</w:t>
            </w:r>
            <w:r w:rsidR="00E10199">
              <w:rPr>
                <w:sz w:val="20"/>
              </w:rPr>
              <w:t>24</w:t>
            </w:r>
            <w:r w:rsidRPr="00027566">
              <w:rPr>
                <w:sz w:val="20"/>
              </w:rPr>
              <w:t>)</w:t>
            </w:r>
          </w:p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6482C1F2" wp14:editId="07574998">
                  <wp:extent cx="2218038" cy="2854411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bottom w:val="single" w:sz="4" w:space="0" w:color="auto"/>
              <w:right w:val="nil"/>
            </w:tcBorders>
          </w:tcPr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trigonometric ratios associated with this point in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  <w:r w:rsidRPr="00027566">
              <w:rPr>
                <w:sz w:val="20"/>
              </w:rPr>
              <w:t xml:space="preserve">quadrant </w:t>
            </w:r>
            <w:r>
              <w:rPr>
                <w:sz w:val="20"/>
              </w:rPr>
              <w:t>4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>SOH                  CAH             TOA</w:t>
            </w:r>
          </w:p>
          <w:p w:rsidR="00864B11" w:rsidRPr="00027566" w:rsidRDefault="00864B11" w:rsidP="00864B11">
            <w:pPr>
              <w:rPr>
                <w:sz w:val="20"/>
              </w:rPr>
            </w:pPr>
            <w:r w:rsidRPr="00027566">
              <w:rPr>
                <w:sz w:val="20"/>
              </w:rPr>
              <w:t xml:space="preserve">           ____             ______           ______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exact measure of the reference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>State the approximate measure of the reference angle</w:t>
            </w: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exact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  <w:bottom w:val="single" w:sz="4" w:space="0" w:color="auto"/>
            </w:tcBorders>
          </w:tcPr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he approximate measure of the related quadrant </w:t>
            </w:r>
            <w:r>
              <w:rPr>
                <w:sz w:val="20"/>
              </w:rPr>
              <w:t>4</w:t>
            </w:r>
            <w:r w:rsidRPr="00027566">
              <w:rPr>
                <w:sz w:val="20"/>
              </w:rPr>
              <w:t xml:space="preserve"> angle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posi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two negative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</w:tr>
      <w:tr w:rsidR="00864B11" w:rsidRPr="00027566" w:rsidTr="00864B11">
        <w:tc>
          <w:tcPr>
            <w:tcW w:w="3708" w:type="dxa"/>
            <w:tcBorders>
              <w:right w:val="nil"/>
            </w:tcBorders>
          </w:tcPr>
          <w:p w:rsidR="00864B11" w:rsidRPr="00027566" w:rsidRDefault="00864B11" w:rsidP="00864B11">
            <w:pPr>
              <w:pStyle w:val="ListParagraph"/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027566">
              <w:rPr>
                <w:sz w:val="20"/>
              </w:rPr>
              <w:t xml:space="preserve">Sketch the angle </w:t>
            </w:r>
            <w:r>
              <w:rPr>
                <w:sz w:val="20"/>
              </w:rPr>
              <w:t>-</w:t>
            </w:r>
            <w:r w:rsidR="00E10199">
              <w:rPr>
                <w:sz w:val="20"/>
              </w:rPr>
              <w:t>8</w:t>
            </w:r>
            <w:r>
              <w:rPr>
                <w:sz w:val="20"/>
              </w:rPr>
              <w:t>759</w:t>
            </w:r>
            <w:r>
              <w:rPr>
                <w:rFonts w:cstheme="minorHAnsi"/>
                <w:sz w:val="20"/>
              </w:rPr>
              <w:t>°</w:t>
            </w:r>
          </w:p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1332D897" wp14:editId="20ABD1BA">
                  <wp:extent cx="2218038" cy="2854411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215" cy="2854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0" w:type="dxa"/>
            <w:tcBorders>
              <w:left w:val="nil"/>
              <w:right w:val="nil"/>
            </w:tcBorders>
          </w:tcPr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>exact radian measure of the angle -</w:t>
            </w:r>
            <w:r w:rsidR="00E10199">
              <w:rPr>
                <w:sz w:val="20"/>
              </w:rPr>
              <w:t>8</w:t>
            </w:r>
            <w:r>
              <w:rPr>
                <w:sz w:val="20"/>
              </w:rPr>
              <w:t>759</w:t>
            </w:r>
            <w:r>
              <w:rPr>
                <w:rFonts w:cstheme="minorHAnsi"/>
                <w:sz w:val="20"/>
              </w:rPr>
              <w:t>°</w:t>
            </w: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 w:rsidRPr="003A7764">
              <w:rPr>
                <w:sz w:val="20"/>
              </w:rPr>
              <w:t xml:space="preserve">State the </w:t>
            </w:r>
            <w:r>
              <w:rPr>
                <w:sz w:val="20"/>
              </w:rPr>
              <w:t>approximate radian measure of the angle -</w:t>
            </w:r>
            <w:r w:rsidR="00E10199">
              <w:rPr>
                <w:sz w:val="20"/>
              </w:rPr>
              <w:t>8</w:t>
            </w:r>
            <w:r>
              <w:rPr>
                <w:sz w:val="20"/>
              </w:rPr>
              <w:t>759</w:t>
            </w:r>
            <w:r>
              <w:rPr>
                <w:rFonts w:cstheme="minorHAnsi"/>
                <w:sz w:val="20"/>
              </w:rPr>
              <w:t>°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>
              <w:rPr>
                <w:sz w:val="20"/>
              </w:rPr>
              <w:t>State the number of COMPLETE rotations this angle represents</w:t>
            </w: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>
              <w:rPr>
                <w:sz w:val="20"/>
              </w:rPr>
              <w:t>Which direction best describes this angle?</w:t>
            </w:r>
          </w:p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rPr>
                <w:sz w:val="20"/>
              </w:rPr>
            </w:pPr>
            <w:r>
              <w:rPr>
                <w:sz w:val="20"/>
              </w:rPr>
              <w:t>Clockwise        Counter-clockwise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  <w:tc>
          <w:tcPr>
            <w:tcW w:w="3308" w:type="dxa"/>
            <w:tcBorders>
              <w:left w:val="nil"/>
            </w:tcBorders>
          </w:tcPr>
          <w:p w:rsidR="00864B11" w:rsidRDefault="00864B11" w:rsidP="00864B11">
            <w:pPr>
              <w:pStyle w:val="ListParagraph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smallest posi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related to this angle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</w:t>
            </w:r>
            <w:r>
              <w:rPr>
                <w:sz w:val="20"/>
              </w:rPr>
              <w:t xml:space="preserve">the negative </w:t>
            </w:r>
            <w:proofErr w:type="spellStart"/>
            <w:r>
              <w:rPr>
                <w:sz w:val="20"/>
              </w:rPr>
              <w:t>coterminal</w:t>
            </w:r>
            <w:proofErr w:type="spellEnd"/>
            <w:r>
              <w:rPr>
                <w:sz w:val="20"/>
              </w:rPr>
              <w:t xml:space="preserve"> angle that is closest to 0</w:t>
            </w:r>
            <w:r>
              <w:rPr>
                <w:rFonts w:cstheme="minorHAnsi"/>
                <w:sz w:val="20"/>
              </w:rPr>
              <w:t>°</w:t>
            </w: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  <w:p w:rsidR="00864B11" w:rsidRPr="00027566" w:rsidRDefault="00864B11" w:rsidP="00E10199">
            <w:pPr>
              <w:pStyle w:val="ListParagraph"/>
              <w:numPr>
                <w:ilvl w:val="0"/>
                <w:numId w:val="9"/>
              </w:numPr>
              <w:rPr>
                <w:sz w:val="20"/>
              </w:rPr>
            </w:pPr>
            <w:r w:rsidRPr="00027566">
              <w:rPr>
                <w:sz w:val="20"/>
              </w:rPr>
              <w:t xml:space="preserve">State ALL </w:t>
            </w:r>
            <w:proofErr w:type="spellStart"/>
            <w:r w:rsidRPr="00027566">
              <w:rPr>
                <w:sz w:val="20"/>
              </w:rPr>
              <w:t>coterminal</w:t>
            </w:r>
            <w:proofErr w:type="spellEnd"/>
            <w:r w:rsidRPr="00027566">
              <w:rPr>
                <w:sz w:val="20"/>
              </w:rPr>
              <w:t xml:space="preserve"> angles</w:t>
            </w:r>
            <w:r>
              <w:rPr>
                <w:sz w:val="20"/>
              </w:rPr>
              <w:t xml:space="preserve"> related to this angle</w:t>
            </w:r>
            <w:r w:rsidRPr="00027566">
              <w:rPr>
                <w:sz w:val="20"/>
              </w:rPr>
              <w:t xml:space="preserve"> 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18"/>
              </w:rPr>
            </w:pPr>
            <w:r w:rsidRPr="00027566">
              <w:rPr>
                <w:sz w:val="18"/>
              </w:rPr>
              <w:t>(failure to properly limit any variables will result in loss of points)</w:t>
            </w:r>
          </w:p>
          <w:p w:rsidR="00864B11" w:rsidRPr="00027566" w:rsidRDefault="00864B11" w:rsidP="00864B11">
            <w:pPr>
              <w:pStyle w:val="ListParagraph"/>
              <w:ind w:left="360"/>
              <w:rPr>
                <w:sz w:val="20"/>
              </w:rPr>
            </w:pPr>
          </w:p>
          <w:p w:rsidR="00864B11" w:rsidRDefault="00864B11" w:rsidP="00864B11">
            <w:pPr>
              <w:rPr>
                <w:sz w:val="20"/>
              </w:rPr>
            </w:pPr>
          </w:p>
          <w:p w:rsidR="00864B11" w:rsidRPr="00027566" w:rsidRDefault="00864B11" w:rsidP="00864B11">
            <w:pPr>
              <w:rPr>
                <w:sz w:val="20"/>
              </w:rPr>
            </w:pPr>
          </w:p>
        </w:tc>
      </w:tr>
    </w:tbl>
    <w:p w:rsidR="00864B11" w:rsidRDefault="00864B11" w:rsidP="00864B11"/>
    <w:p w:rsidR="00864B11" w:rsidRDefault="00864B11" w:rsidP="00864B1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864B11" w:rsidTr="00864B11">
        <w:tc>
          <w:tcPr>
            <w:tcW w:w="11016" w:type="dxa"/>
            <w:gridSpan w:val="3"/>
            <w:tcBorders>
              <w:bottom w:val="nil"/>
            </w:tcBorders>
          </w:tcPr>
          <w:p w:rsidR="00864B11" w:rsidRDefault="00864B11" w:rsidP="00864B11">
            <w:pPr>
              <w:jc w:val="center"/>
            </w:pPr>
            <w:r>
              <w:lastRenderedPageBreak/>
              <w:t>Sketch the following angles on the provide axes</w:t>
            </w:r>
          </w:p>
        </w:tc>
      </w:tr>
      <w:tr w:rsidR="00864B11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864B11" w:rsidRDefault="00E10199" w:rsidP="00E10199">
            <w:pPr>
              <w:pStyle w:val="ListParagraph"/>
              <w:numPr>
                <w:ilvl w:val="0"/>
                <w:numId w:val="9"/>
              </w:numPr>
            </w:pPr>
            <w:r>
              <w:t>Sketch 9</w:t>
            </w:r>
            <w:r w:rsidR="00864B11"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>
              <w:t xml:space="preserve">Sketch </w:t>
            </w:r>
            <w:r w:rsidR="00E10199">
              <w:t>9</w:t>
            </w:r>
            <w:r>
              <w:t xml:space="preserve"> radians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864B11" w:rsidRDefault="00864B11" w:rsidP="00E10199">
            <w:pPr>
              <w:pStyle w:val="ListParagraph"/>
              <w:numPr>
                <w:ilvl w:val="0"/>
                <w:numId w:val="9"/>
              </w:numPr>
            </w:pPr>
            <w:r>
              <w:t xml:space="preserve">Sketch </w:t>
            </w:r>
            <w:r w:rsidR="00E10199">
              <w:t>9</w:t>
            </w:r>
            <w:r w:rsidRPr="00521944">
              <w:rPr>
                <w:rFonts w:cstheme="minorHAnsi"/>
              </w:rPr>
              <w:t>π</w:t>
            </w:r>
            <w:r>
              <w:t xml:space="preserve"> radians on the axes below</w:t>
            </w:r>
          </w:p>
        </w:tc>
      </w:tr>
      <w:tr w:rsidR="00864B11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435215FF" wp14:editId="3F22B84B">
                  <wp:extent cx="1921476" cy="1841157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3204FB3A" wp14:editId="04269BB8">
                  <wp:extent cx="1921476" cy="1841157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864B11" w:rsidRDefault="00864B11" w:rsidP="00864B11">
            <w:r>
              <w:rPr>
                <w:noProof/>
              </w:rPr>
              <w:drawing>
                <wp:inline distT="0" distB="0" distL="0" distR="0" wp14:anchorId="5830856F" wp14:editId="587BD7E0">
                  <wp:extent cx="1921476" cy="1841157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4B11" w:rsidTr="00864B11">
        <w:tc>
          <w:tcPr>
            <w:tcW w:w="3672" w:type="dxa"/>
            <w:tcBorders>
              <w:top w:val="nil"/>
              <w:bottom w:val="nil"/>
              <w:right w:val="nil"/>
            </w:tcBorders>
          </w:tcPr>
          <w:p w:rsidR="00864B11" w:rsidRDefault="00E10199" w:rsidP="00E10199">
            <w:pPr>
              <w:pStyle w:val="ListParagraph"/>
              <w:numPr>
                <w:ilvl w:val="0"/>
                <w:numId w:val="9"/>
              </w:numPr>
            </w:pPr>
            <w:r>
              <w:t>Sketch -9</w:t>
            </w:r>
            <w:r w:rsidR="00864B11" w:rsidRPr="00521944">
              <w:rPr>
                <w:rFonts w:cstheme="minorHAnsi"/>
              </w:rPr>
              <w:t>°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864B11" w:rsidRDefault="00E10199" w:rsidP="00E10199">
            <w:pPr>
              <w:pStyle w:val="ListParagraph"/>
              <w:numPr>
                <w:ilvl w:val="0"/>
                <w:numId w:val="9"/>
              </w:numPr>
            </w:pPr>
            <w:r>
              <w:t>Sketch -9</w:t>
            </w:r>
            <w:r w:rsidR="00864B11">
              <w:t xml:space="preserve"> radians on the axes below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</w:tcBorders>
          </w:tcPr>
          <w:p w:rsidR="00864B11" w:rsidRDefault="00E10199" w:rsidP="00E10199">
            <w:pPr>
              <w:pStyle w:val="ListParagraph"/>
              <w:numPr>
                <w:ilvl w:val="0"/>
                <w:numId w:val="9"/>
              </w:numPr>
            </w:pPr>
            <w:r>
              <w:t>Sketch -9</w:t>
            </w:r>
            <w:r w:rsidR="00864B11" w:rsidRPr="00521944">
              <w:rPr>
                <w:rFonts w:cstheme="minorHAnsi"/>
              </w:rPr>
              <w:t>π</w:t>
            </w:r>
            <w:r w:rsidR="00864B11">
              <w:t xml:space="preserve"> radians  on the axes below</w:t>
            </w:r>
          </w:p>
        </w:tc>
      </w:tr>
      <w:tr w:rsidR="00864B11" w:rsidTr="00864B11">
        <w:tc>
          <w:tcPr>
            <w:tcW w:w="3672" w:type="dxa"/>
            <w:tcBorders>
              <w:top w:val="nil"/>
              <w:right w:val="nil"/>
            </w:tcBorders>
          </w:tcPr>
          <w:p w:rsidR="00864B11" w:rsidRDefault="00864B11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EE173B3" wp14:editId="4A206927">
                  <wp:extent cx="1921476" cy="1841157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right w:val="nil"/>
            </w:tcBorders>
          </w:tcPr>
          <w:p w:rsidR="00864B11" w:rsidRDefault="00864B11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86ECFD0" wp14:editId="2E2745D1">
                  <wp:extent cx="1921476" cy="1841157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</w:tcBorders>
          </w:tcPr>
          <w:p w:rsidR="00864B11" w:rsidRDefault="00864B11" w:rsidP="00864B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AE21F1" wp14:editId="3A58EB2D">
                  <wp:extent cx="1921476" cy="1841157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257" cy="18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4B11" w:rsidRDefault="00864B11" w:rsidP="00864B11"/>
    <w:p w:rsidR="00864B11" w:rsidRDefault="00E10199" w:rsidP="00864B11">
      <w:pPr>
        <w:rPr>
          <w:sz w:val="32"/>
        </w:rPr>
      </w:pPr>
      <w:r>
        <w:rPr>
          <w:sz w:val="32"/>
        </w:rPr>
        <w:t>The</w:t>
      </w:r>
      <w:r w:rsidR="00864B11">
        <w:rPr>
          <w:sz w:val="32"/>
        </w:rPr>
        <w:t xml:space="preserve"> following six questions</w:t>
      </w:r>
      <w:r w:rsidR="00864B11" w:rsidRPr="00927FF2">
        <w:rPr>
          <w:sz w:val="32"/>
        </w:rPr>
        <w:t xml:space="preserve"> </w:t>
      </w:r>
      <w:r w:rsidR="00864B11">
        <w:rPr>
          <w:sz w:val="32"/>
        </w:rPr>
        <w:t>are</w:t>
      </w:r>
      <w:r w:rsidR="00864B11" w:rsidRPr="00927FF2">
        <w:rPr>
          <w:sz w:val="32"/>
        </w:rPr>
        <w:t xml:space="preserve"> worth 6% of the test grade, the previous </w:t>
      </w:r>
      <w:r w:rsidR="00864B11">
        <w:rPr>
          <w:sz w:val="32"/>
        </w:rPr>
        <w:t>questions</w:t>
      </w:r>
      <w:r w:rsidR="00864B11" w:rsidRPr="00927FF2">
        <w:rPr>
          <w:sz w:val="32"/>
        </w:rPr>
        <w:t xml:space="preserve"> will be used as a makeup quiz IF you do better on the test than the </w:t>
      </w:r>
      <w:proofErr w:type="gramStart"/>
      <w:r w:rsidR="00864B11" w:rsidRPr="00927FF2">
        <w:rPr>
          <w:sz w:val="32"/>
        </w:rPr>
        <w:t>quiz, that</w:t>
      </w:r>
      <w:proofErr w:type="gramEnd"/>
      <w:r w:rsidR="00864B11" w:rsidRPr="00927FF2">
        <w:rPr>
          <w:sz w:val="32"/>
        </w:rPr>
        <w:t xml:space="preserve"> will be your grade for the quiz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64B11" w:rsidTr="00864B11"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complement of </w:t>
            </w:r>
            <w:r w:rsidR="00E10199" w:rsidRPr="00521944">
              <w:rPr>
                <w:position w:val="-24"/>
              </w:rPr>
              <w:object w:dxaOrig="380" w:dyaOrig="620">
                <v:shape id="_x0000_i1104" type="#_x0000_t75" style="width:18.95pt;height:31.15pt" o:ole="">
                  <v:imagedata r:id="rId30" o:title=""/>
                </v:shape>
                <o:OLEObject Type="Embed" ProgID="Equation.DSMT4" ShapeID="_x0000_i1104" DrawAspect="Content" ObjectID="_1568171642" r:id="rId31"/>
              </w:object>
            </w:r>
            <w:r>
              <w:t xml:space="preserve"> if possible, if NOT state why not</w:t>
            </w:r>
          </w:p>
          <w:p w:rsidR="00864B11" w:rsidRDefault="00864B11" w:rsidP="00864B11">
            <w:pPr>
              <w:rPr>
                <w:sz w:val="32"/>
              </w:rPr>
            </w:pPr>
          </w:p>
          <w:p w:rsidR="00864B11" w:rsidRDefault="00864B11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supplement of </w:t>
            </w:r>
            <w:r w:rsidR="00E10199" w:rsidRPr="00521944">
              <w:rPr>
                <w:position w:val="-24"/>
              </w:rPr>
              <w:object w:dxaOrig="380" w:dyaOrig="620">
                <v:shape id="_x0000_i1106" type="#_x0000_t75" style="width:18.95pt;height:31.15pt" o:ole="">
                  <v:imagedata r:id="rId30" o:title=""/>
                </v:shape>
                <o:OLEObject Type="Embed" ProgID="Equation.DSMT4" ShapeID="_x0000_i1106" DrawAspect="Content" ObjectID="_1568171643" r:id="rId32"/>
              </w:object>
            </w:r>
            <w:r>
              <w:t xml:space="preserve"> if possible, if NOT state why not</w:t>
            </w:r>
          </w:p>
          <w:p w:rsidR="00864B11" w:rsidRDefault="00864B11" w:rsidP="00864B11">
            <w:pPr>
              <w:rPr>
                <w:sz w:val="32"/>
              </w:rPr>
            </w:pPr>
          </w:p>
        </w:tc>
      </w:tr>
      <w:tr w:rsidR="00864B11" w:rsidTr="00864B11"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complement of </w:t>
            </w:r>
            <w:r w:rsidR="00E10199" w:rsidRPr="00521944">
              <w:rPr>
                <w:position w:val="-24"/>
              </w:rPr>
              <w:object w:dxaOrig="460" w:dyaOrig="620">
                <v:shape id="_x0000_i1110" type="#_x0000_t75" style="width:22.85pt;height:31.15pt" o:ole="">
                  <v:imagedata r:id="rId33" o:title=""/>
                </v:shape>
                <o:OLEObject Type="Embed" ProgID="Equation.DSMT4" ShapeID="_x0000_i1110" DrawAspect="Content" ObjectID="_1568171644" r:id="rId34"/>
              </w:object>
            </w:r>
            <w:r>
              <w:t xml:space="preserve"> if possible, if NOT state why not</w:t>
            </w:r>
          </w:p>
          <w:p w:rsidR="00864B11" w:rsidRDefault="00864B11" w:rsidP="00864B11">
            <w:pPr>
              <w:rPr>
                <w:sz w:val="32"/>
              </w:rPr>
            </w:pPr>
          </w:p>
          <w:p w:rsidR="00864B11" w:rsidRDefault="00864B11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supplement of </w:t>
            </w:r>
            <w:r w:rsidR="00E10199" w:rsidRPr="00521944">
              <w:rPr>
                <w:position w:val="-24"/>
              </w:rPr>
              <w:object w:dxaOrig="460" w:dyaOrig="620">
                <v:shape id="_x0000_i1112" type="#_x0000_t75" style="width:22.85pt;height:31.15pt" o:ole="">
                  <v:imagedata r:id="rId35" o:title=""/>
                </v:shape>
                <o:OLEObject Type="Embed" ProgID="Equation.DSMT4" ShapeID="_x0000_i1112" DrawAspect="Content" ObjectID="_1568171645" r:id="rId36"/>
              </w:object>
            </w:r>
            <w:r>
              <w:t xml:space="preserve"> if possible, if NOT state why not</w:t>
            </w:r>
          </w:p>
          <w:p w:rsidR="00864B11" w:rsidRDefault="00864B11" w:rsidP="00864B11">
            <w:pPr>
              <w:rPr>
                <w:sz w:val="32"/>
              </w:rPr>
            </w:pPr>
          </w:p>
          <w:p w:rsidR="00864B11" w:rsidRDefault="00864B11" w:rsidP="00864B11">
            <w:pPr>
              <w:rPr>
                <w:sz w:val="32"/>
              </w:rPr>
            </w:pPr>
          </w:p>
        </w:tc>
      </w:tr>
      <w:tr w:rsidR="00864B11" w:rsidTr="00864B11"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smallest positive </w:t>
            </w:r>
            <w:proofErr w:type="spellStart"/>
            <w:r>
              <w:t>coterminal</w:t>
            </w:r>
            <w:proofErr w:type="spellEnd"/>
            <w:r>
              <w:t xml:space="preserve"> angle  of </w:t>
            </w:r>
            <w:r w:rsidR="00E10199" w:rsidRPr="00521944">
              <w:rPr>
                <w:position w:val="-24"/>
              </w:rPr>
              <w:object w:dxaOrig="620" w:dyaOrig="620">
                <v:shape id="_x0000_i1114" type="#_x0000_t75" style="width:31.15pt;height:31.15pt" o:ole="">
                  <v:imagedata r:id="rId37" o:title=""/>
                </v:shape>
                <o:OLEObject Type="Embed" ProgID="Equation.DSMT4" ShapeID="_x0000_i1114" DrawAspect="Content" ObjectID="_1568171646" r:id="rId38"/>
              </w:object>
            </w:r>
            <w:r>
              <w:t xml:space="preserve"> </w:t>
            </w:r>
          </w:p>
          <w:p w:rsidR="00864B11" w:rsidRDefault="00864B11" w:rsidP="00864B11">
            <w:pPr>
              <w:rPr>
                <w:sz w:val="32"/>
              </w:rPr>
            </w:pPr>
          </w:p>
          <w:p w:rsidR="00864B11" w:rsidRDefault="00864B11" w:rsidP="00864B11">
            <w:pPr>
              <w:rPr>
                <w:sz w:val="32"/>
              </w:rPr>
            </w:pPr>
          </w:p>
        </w:tc>
        <w:tc>
          <w:tcPr>
            <w:tcW w:w="5508" w:type="dxa"/>
          </w:tcPr>
          <w:p w:rsidR="00864B11" w:rsidRDefault="00864B11" w:rsidP="00E10199">
            <w:pPr>
              <w:pStyle w:val="ListParagraph"/>
              <w:numPr>
                <w:ilvl w:val="0"/>
                <w:numId w:val="8"/>
              </w:numPr>
            </w:pPr>
            <w:r>
              <w:t xml:space="preserve">State the negative </w:t>
            </w:r>
            <w:proofErr w:type="spellStart"/>
            <w:r>
              <w:t>coterminal</w:t>
            </w:r>
            <w:proofErr w:type="spellEnd"/>
            <w:r>
              <w:t xml:space="preserve"> angle closest to zero related to </w:t>
            </w:r>
            <w:r w:rsidR="00E10199" w:rsidRPr="00521944">
              <w:rPr>
                <w:position w:val="-24"/>
              </w:rPr>
              <w:object w:dxaOrig="620" w:dyaOrig="620">
                <v:shape id="_x0000_i1116" type="#_x0000_t75" style="width:31.15pt;height:31.15pt" o:ole="">
                  <v:imagedata r:id="rId37" o:title=""/>
                </v:shape>
                <o:OLEObject Type="Embed" ProgID="Equation.DSMT4" ShapeID="_x0000_i1116" DrawAspect="Content" ObjectID="_1568171647" r:id="rId39"/>
              </w:object>
            </w:r>
            <w:r>
              <w:t xml:space="preserve"> </w:t>
            </w:r>
          </w:p>
          <w:p w:rsidR="00864B11" w:rsidRDefault="00864B11" w:rsidP="00864B11">
            <w:pPr>
              <w:rPr>
                <w:sz w:val="32"/>
              </w:rPr>
            </w:pPr>
          </w:p>
        </w:tc>
      </w:tr>
    </w:tbl>
    <w:p w:rsidR="00864B11" w:rsidRDefault="00864B11" w:rsidP="00864B11">
      <w:r>
        <w:lastRenderedPageBreak/>
        <w:t xml:space="preserve">EXTRA CREDIT: USING RADIAN MEASURE, determine the angle, the complement of the angle, and the supplement of the angle related to the following statement:  </w:t>
      </w:r>
    </w:p>
    <w:p w:rsidR="00864B11" w:rsidRDefault="00864B11" w:rsidP="00864B11">
      <w:r>
        <w:t xml:space="preserve">The three times the complement of an angle is </w:t>
      </w:r>
      <w:r w:rsidRPr="00420023">
        <w:rPr>
          <w:position w:val="-24"/>
        </w:rPr>
        <w:object w:dxaOrig="380" w:dyaOrig="620">
          <v:shape id="_x0000_i1102" type="#_x0000_t75" style="width:18.95pt;height:31.15pt" o:ole="">
            <v:imagedata r:id="rId17" o:title=""/>
          </v:shape>
          <o:OLEObject Type="Embed" ProgID="Equation.DSMT4" ShapeID="_x0000_i1102" DrawAspect="Content" ObjectID="_1568171648" r:id="rId40"/>
        </w:object>
      </w:r>
      <w:r w:rsidRPr="00864B11">
        <w:t xml:space="preserve"> </w:t>
      </w:r>
      <w:r>
        <w:t>radians less than twice its supplement</w:t>
      </w:r>
    </w:p>
    <w:p w:rsidR="00864B11" w:rsidRDefault="00864B11" w:rsidP="00864B11">
      <w:r>
        <w:t>FAILURE TO CLEARLY JUSTIFY WORK WILL RESULT IN NO EXTRA CREDIT</w:t>
      </w:r>
    </w:p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/>
    <w:p w:rsidR="00864B11" w:rsidRDefault="00864B11" w:rsidP="00864B11">
      <w:r>
        <w:t xml:space="preserve">The angle is _______________ </w:t>
      </w:r>
      <w:proofErr w:type="gramStart"/>
      <w:r>
        <w:t>The</w:t>
      </w:r>
      <w:proofErr w:type="gramEnd"/>
      <w:r>
        <w:t xml:space="preserve"> complement of the angle is ________ The supplement of the angle is_______</w:t>
      </w:r>
    </w:p>
    <w:p w:rsidR="00864B11" w:rsidRDefault="00864B11" w:rsidP="00864B11">
      <w:pPr>
        <w:pStyle w:val="ListParagraph"/>
      </w:pPr>
    </w:p>
    <w:p w:rsidR="00864B11" w:rsidRDefault="00864B11" w:rsidP="00864B11"/>
    <w:p w:rsidR="00864B11" w:rsidRDefault="00864B11" w:rsidP="00864B11">
      <w:pPr>
        <w:pStyle w:val="ListParagraph"/>
      </w:pPr>
    </w:p>
    <w:p w:rsidR="00864B11" w:rsidRDefault="00864B11" w:rsidP="00864B11">
      <w:pPr>
        <w:pStyle w:val="ListParagraph"/>
      </w:pPr>
    </w:p>
    <w:p w:rsidR="00864B11" w:rsidRDefault="00864B11" w:rsidP="00927FF2">
      <w:pPr>
        <w:pStyle w:val="ListParagraph"/>
      </w:pPr>
    </w:p>
    <w:sectPr w:rsidR="00864B11" w:rsidSect="001E29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41D41"/>
    <w:multiLevelType w:val="hybridMultilevel"/>
    <w:tmpl w:val="79F072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B80CB2"/>
    <w:multiLevelType w:val="hybridMultilevel"/>
    <w:tmpl w:val="58342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23153C"/>
    <w:multiLevelType w:val="hybridMultilevel"/>
    <w:tmpl w:val="58342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3807FD"/>
    <w:multiLevelType w:val="hybridMultilevel"/>
    <w:tmpl w:val="12B891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DE223E"/>
    <w:multiLevelType w:val="hybridMultilevel"/>
    <w:tmpl w:val="31C0E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5A717B"/>
    <w:multiLevelType w:val="hybridMultilevel"/>
    <w:tmpl w:val="31C0E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6D7C0D"/>
    <w:multiLevelType w:val="hybridMultilevel"/>
    <w:tmpl w:val="58342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9B0880"/>
    <w:multiLevelType w:val="hybridMultilevel"/>
    <w:tmpl w:val="935825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A43A29"/>
    <w:multiLevelType w:val="hybridMultilevel"/>
    <w:tmpl w:val="31C0E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7"/>
  </w:num>
  <w:num w:numId="5">
    <w:abstractNumId w:val="1"/>
  </w:num>
  <w:num w:numId="6">
    <w:abstractNumId w:val="4"/>
  </w:num>
  <w:num w:numId="7">
    <w:abstractNumId w:val="6"/>
  </w:num>
  <w:num w:numId="8">
    <w:abstractNumId w:val="2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295F"/>
    <w:rsid w:val="00027566"/>
    <w:rsid w:val="001C741C"/>
    <w:rsid w:val="001E295F"/>
    <w:rsid w:val="003A7764"/>
    <w:rsid w:val="00420023"/>
    <w:rsid w:val="004E3605"/>
    <w:rsid w:val="00521944"/>
    <w:rsid w:val="00772595"/>
    <w:rsid w:val="00864B11"/>
    <w:rsid w:val="00927FF2"/>
    <w:rsid w:val="009E640C"/>
    <w:rsid w:val="00AF6242"/>
    <w:rsid w:val="00C9365D"/>
    <w:rsid w:val="00E10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2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2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95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295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2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2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95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29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2</Pages>
  <Words>1857</Words>
  <Characters>10589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9-29T09:46:00Z</dcterms:created>
  <dcterms:modified xsi:type="dcterms:W3CDTF">2017-09-29T11:20:00Z</dcterms:modified>
</cp:coreProperties>
</file>